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46CBF4" w14:textId="7924CFE9" w:rsidR="008A62A6" w:rsidRDefault="008A62A6" w:rsidP="008A62A6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36"/>
          <w:szCs w:val="36"/>
        </w:rPr>
      </w:pPr>
      <w:r w:rsidRPr="001353B4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59264" behindDoc="0" locked="0" layoutInCell="1" allowOverlap="1" wp14:anchorId="28B05A55" wp14:editId="10862594">
            <wp:simplePos x="0" y="0"/>
            <wp:positionH relativeFrom="page">
              <wp:posOffset>12407900</wp:posOffset>
            </wp:positionH>
            <wp:positionV relativeFrom="topMargin">
              <wp:posOffset>10223500</wp:posOffset>
            </wp:positionV>
            <wp:extent cx="330200" cy="469900"/>
            <wp:effectExtent l="0" t="0" r="0" b="0"/>
            <wp:wrapNone/>
            <wp:docPr id="100091" name="图片 100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925028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353B4">
        <w:rPr>
          <w:rFonts w:ascii="黑体" w:eastAsia="黑体" w:hAnsi="黑体" w:hint="eastAsia"/>
          <w:b/>
          <w:noProof/>
          <w:color w:val="FF0000"/>
          <w:sz w:val="36"/>
          <w:szCs w:val="36"/>
        </w:rPr>
        <w:t>2022年</w:t>
      </w:r>
      <w:r w:rsidR="00A46D8B">
        <w:rPr>
          <w:rFonts w:ascii="黑体" w:eastAsia="黑体" w:hAnsi="黑体" w:hint="eastAsia"/>
          <w:b/>
          <w:noProof/>
          <w:color w:val="FF0000"/>
          <w:sz w:val="36"/>
          <w:szCs w:val="36"/>
        </w:rPr>
        <w:t>吉林</w:t>
      </w:r>
      <w:r w:rsidR="00916528" w:rsidRPr="001353B4">
        <w:rPr>
          <w:rFonts w:ascii="黑体" w:eastAsia="黑体" w:hAnsi="黑体" w:hint="eastAsia"/>
          <w:b/>
          <w:color w:val="FF0000"/>
          <w:sz w:val="36"/>
          <w:szCs w:val="36"/>
        </w:rPr>
        <w:t>省</w:t>
      </w:r>
      <w:r w:rsidR="00BB2B9B">
        <w:rPr>
          <w:rFonts w:ascii="黑体" w:eastAsia="黑体" w:hAnsi="黑体" w:hint="eastAsia"/>
          <w:b/>
          <w:color w:val="FF0000"/>
          <w:sz w:val="36"/>
          <w:szCs w:val="36"/>
        </w:rPr>
        <w:t>中</w:t>
      </w:r>
      <w:r w:rsidRPr="001353B4">
        <w:rPr>
          <w:rFonts w:ascii="黑体" w:eastAsia="黑体" w:hAnsi="黑体" w:hint="eastAsia"/>
          <w:b/>
          <w:noProof/>
          <w:color w:val="FF0000"/>
          <w:sz w:val="36"/>
          <w:szCs w:val="36"/>
        </w:rPr>
        <w:t>考物理试题</w:t>
      </w:r>
    </w:p>
    <w:p w14:paraId="7F6E5C06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单项选择题（每题</w:t>
      </w: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分）</w:t>
      </w:r>
    </w:p>
    <w:p w14:paraId="47CD4438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估测数值与实际相符的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28BF03DE" w14:textId="77777777" w:rsidR="00A46D8B" w:rsidRDefault="00A46D8B" w:rsidP="00A46D8B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普通教室门</w:t>
      </w:r>
      <w:r>
        <w:rPr>
          <w:rFonts w:ascii="宋体" w:hAnsi="宋体"/>
          <w:noProof/>
        </w:rPr>
        <w:drawing>
          <wp:inline distT="0" distB="0" distL="0" distR="0" wp14:anchorId="39DC9108" wp14:editId="5DB4A284">
            <wp:extent cx="133350" cy="177800"/>
            <wp:effectExtent l="0" t="0" r="0" b="0"/>
            <wp:docPr id="1627141657" name="图片 162714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80438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高度约为</w:t>
      </w:r>
      <w:r>
        <w:object w:dxaOrig="380" w:dyaOrig="258" w14:anchorId="375969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9.2pt;height:13.2pt" o:ole="">
            <v:imagedata r:id="rId8" o:title="eqIdf71a41641aa0d0e45a3c03d3d2c1196b"/>
          </v:shape>
          <o:OLEObject Type="Embed" ProgID="Equation.DSMT4" ShapeID="_x0000_i1025" DrawAspect="Content" ObjectID="_1722671028" r:id="rId9"/>
        </w:objec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人的正常体温约为</w:t>
      </w:r>
      <w:r>
        <w:object w:dxaOrig="675" w:dyaOrig="285" w14:anchorId="7C33FDC5">
          <v:shape id="_x0000_i1026" type="#_x0000_t75" alt="学科网(www.zxxk.com)--教育资源门户，提供试卷、教案、课件、论文、素材以及各类教学资源下载，还有大量而丰富的教学相关资讯！" style="width:33.6pt;height:14.4pt" o:ole="">
            <v:imagedata r:id="rId10" o:title="eqIdca008065a40bd77b574b643c01d776bf"/>
          </v:shape>
          <o:OLEObject Type="Embed" ProgID="Equation.DSMT4" ShapeID="_x0000_i1026" DrawAspect="Content" ObjectID="_1722671029" r:id="rId11"/>
        </w:object>
      </w:r>
    </w:p>
    <w:p w14:paraId="4304283A" w14:textId="77777777" w:rsidR="00A46D8B" w:rsidRDefault="00A46D8B" w:rsidP="00A46D8B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橡皮从桌面掉落到地面用时约为</w:t>
      </w:r>
      <w:r>
        <w:object w:dxaOrig="378" w:dyaOrig="278" w14:anchorId="719B78CE">
          <v:shape id="_x0000_i1027" type="#_x0000_t75" alt="学科网(www.zxxk.com)--教育资源门户，提供试卷、教案、课件、论文、素材以及各类教学资源下载，还有大量而丰富的教学相关资讯！" style="width:19.2pt;height:13.8pt" o:ole="">
            <v:imagedata r:id="rId12" o:title="eqId7f48ee171e5a03b420bf718fde62dcb1"/>
          </v:shape>
          <o:OLEObject Type="Embed" ProgID="Equation.DSMT4" ShapeID="_x0000_i1027" DrawAspect="Content" ObjectID="_1722671030" r:id="rId13"/>
        </w:objec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手机的质量约为</w:t>
      </w:r>
      <w:r>
        <w:object w:dxaOrig="320" w:dyaOrig="320" w14:anchorId="74767BFB">
          <v:shape id="_x0000_i1028" type="#_x0000_t75" alt="学科网(www.zxxk.com)--教育资源门户，提供试卷、教案、课件、论文、素材以及各类教学资源下载，还有大量而丰富的教学相关资讯！" style="width:16.2pt;height:16.2pt" o:ole="">
            <v:imagedata r:id="rId14" o:title="eqId7d5a3d07a639adabe58a1d2af855cbf3"/>
          </v:shape>
          <o:OLEObject Type="Embed" ProgID="Equation.DSMT4" ShapeID="_x0000_i1028" DrawAspect="Content" ObjectID="_1722671031" r:id="rId15"/>
        </w:object>
      </w:r>
    </w:p>
    <w:p w14:paraId="118804FA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所示的现象中，与光的反射现象有关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A339E5F" w14:textId="77777777" w:rsidR="00A46D8B" w:rsidRDefault="00A46D8B" w:rsidP="00A46D8B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手影</w:t>
      </w:r>
      <w:r>
        <w:rPr>
          <w:rFonts w:ascii="宋体" w:hAnsi="宋体"/>
          <w:noProof/>
          <w:color w:val="000000"/>
        </w:rPr>
        <w:drawing>
          <wp:inline distT="0" distB="0" distL="0" distR="0" wp14:anchorId="75CB8E26" wp14:editId="1D192CBC">
            <wp:extent cx="1076325" cy="8667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441524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69D5F58C" wp14:editId="5039E01D">
            <wp:extent cx="819150" cy="8763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5049010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筷子错位</w:t>
      </w:r>
    </w:p>
    <w:p w14:paraId="194F7B28" w14:textId="77777777" w:rsidR="00A46D8B" w:rsidRDefault="00A46D8B" w:rsidP="00A46D8B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575793B9" wp14:editId="55CAFC38">
            <wp:extent cx="790575" cy="6858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5377178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看见不发光的物体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Calibri" w:eastAsia="Calibri" w:hAnsi="Calibri" w:cs="Calibri"/>
          <w:color w:val="000000"/>
        </w:rPr>
        <w:t xml:space="preserve"> </w:t>
      </w:r>
      <w:r>
        <w:rPr>
          <w:rFonts w:ascii="宋体" w:hAnsi="宋体"/>
          <w:noProof/>
          <w:color w:val="000000"/>
        </w:rPr>
        <w:drawing>
          <wp:inline distT="0" distB="0" distL="0" distR="0" wp14:anchorId="673ACC47" wp14:editId="55BBBB20">
            <wp:extent cx="1571625" cy="92392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33470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海市蜃楼</w:t>
      </w:r>
    </w:p>
    <w:p w14:paraId="19345C70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实例中，通过热传递改变物体内能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8CB034A" w14:textId="77777777" w:rsidR="00A46D8B" w:rsidRDefault="00A46D8B" w:rsidP="00A46D8B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搓手取暖</w:t>
      </w:r>
      <w:r>
        <w:rPr>
          <w:rFonts w:ascii="宋体" w:hAnsi="宋体"/>
          <w:color w:val="000000"/>
        </w:rPr>
        <w:tab/>
        <w:t>B. 用冷水冷却热鸡蛋</w:t>
      </w:r>
    </w:p>
    <w:p w14:paraId="6F49F61C" w14:textId="77777777" w:rsidR="00A46D8B" w:rsidRDefault="00A46D8B" w:rsidP="00A46D8B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钻木取火</w:t>
      </w:r>
      <w:r>
        <w:rPr>
          <w:rFonts w:ascii="宋体" w:hAnsi="宋体"/>
          <w:color w:val="000000"/>
        </w:rPr>
        <w:tab/>
        <w:t>D. 磨刀时刀的温度会升高</w:t>
      </w:r>
    </w:p>
    <w:p w14:paraId="03739446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图是用毛皮摩擦过的橡胶棒靠近气球时的情形，则气球（　　）</w:t>
      </w:r>
    </w:p>
    <w:p w14:paraId="040BFDE7" w14:textId="77777777" w:rsidR="00A46D8B" w:rsidRDefault="00A46D8B" w:rsidP="00A46D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1E0693B8" wp14:editId="7D5DAC31">
            <wp:extent cx="1171575" cy="12096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853602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82A6F" w14:textId="77777777" w:rsidR="00A46D8B" w:rsidRDefault="00A46D8B" w:rsidP="00A46D8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不带电</w:t>
      </w:r>
      <w:r>
        <w:rPr>
          <w:rFonts w:ascii="宋体" w:hAnsi="宋体"/>
          <w:color w:val="000000"/>
        </w:rPr>
        <w:tab/>
        <w:t>B. 带正电</w:t>
      </w:r>
      <w:r>
        <w:rPr>
          <w:rFonts w:ascii="宋体" w:hAnsi="宋体"/>
          <w:color w:val="000000"/>
        </w:rPr>
        <w:tab/>
        <w:t>C. 带负电</w:t>
      </w:r>
      <w:r>
        <w:rPr>
          <w:rFonts w:ascii="宋体" w:hAnsi="宋体"/>
          <w:color w:val="000000"/>
        </w:rPr>
        <w:tab/>
        <w:t>D. 无法判断</w:t>
      </w:r>
    </w:p>
    <w:p w14:paraId="4920C1E9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所示</w:t>
      </w:r>
      <w:r>
        <w:rPr>
          <w:rFonts w:ascii="宋体" w:hAnsi="宋体"/>
          <w:noProof/>
          <w:color w:val="000000"/>
        </w:rPr>
        <w:drawing>
          <wp:inline distT="0" distB="0" distL="0" distR="0" wp14:anchorId="0DA3D667" wp14:editId="6164F7F8">
            <wp:extent cx="133350" cy="177800"/>
            <wp:effectExtent l="0" t="0" r="0" b="0"/>
            <wp:docPr id="1627141658" name="图片 162714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127756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电路中，当开关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闭合时，灯泡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L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组成的电路为并联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8BBDC78" w14:textId="77777777" w:rsidR="00A46D8B" w:rsidRDefault="00A46D8B" w:rsidP="00A46D8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 wp14:anchorId="7989DB07" wp14:editId="38A49800">
            <wp:extent cx="1733550" cy="120967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0295646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 wp14:anchorId="1D68069A" wp14:editId="3AD20A2D">
            <wp:extent cx="1752600" cy="11715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3030588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58C63" w14:textId="77777777" w:rsidR="00A46D8B" w:rsidRDefault="00A46D8B" w:rsidP="00A46D8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lastRenderedPageBreak/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 wp14:anchorId="26DD3E16" wp14:editId="10A38E63">
            <wp:extent cx="2000250" cy="13620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8788182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 wp14:anchorId="6D9A2EE0" wp14:editId="4F052915">
            <wp:extent cx="1857375" cy="12858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4252364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E76C8F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关于力学知识的描述中，说法正确的是（　　）</w:t>
      </w:r>
    </w:p>
    <w:p w14:paraId="163C8571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静止在地面上的人受到的重力和人对地面的压力是一对平衡力</w:t>
      </w:r>
    </w:p>
    <w:p w14:paraId="2AD7EB36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太空中的空间站受到浮力</w:t>
      </w:r>
    </w:p>
    <w:p w14:paraId="38674212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用注射器注射药液时利用了大气压强</w:t>
      </w:r>
    </w:p>
    <w:p w14:paraId="6C5E8301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雨滴下落过程中重力对其做功</w:t>
      </w:r>
    </w:p>
    <w:p w14:paraId="00D4AEBC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每空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7A400F07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钢琴的琴声是由琴弦______产生的；琴声是能够通过______传播的，为了不打扰他人，弹琴时应关闭门窗。</w:t>
      </w:r>
    </w:p>
    <w:p w14:paraId="068D6A3F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身高</w:t>
      </w:r>
      <w:r>
        <w:rPr>
          <w:rFonts w:eastAsia="Times New Roman" w:cs="Times New Roman"/>
          <w:color w:val="000000"/>
        </w:rPr>
        <w:t>1.6m</w:t>
      </w:r>
      <w:r>
        <w:rPr>
          <w:rFonts w:ascii="宋体" w:hAnsi="宋体"/>
          <w:color w:val="000000"/>
        </w:rPr>
        <w:t>的小明站在竖直摆放的平面镜前</w:t>
      </w:r>
      <w:r>
        <w:rPr>
          <w:rFonts w:eastAsia="Times New Roman" w:cs="Times New Roman"/>
          <w:color w:val="000000"/>
        </w:rPr>
        <w:t>1m</w:t>
      </w:r>
      <w:r>
        <w:rPr>
          <w:rFonts w:ascii="宋体" w:hAnsi="宋体"/>
          <w:color w:val="000000"/>
        </w:rPr>
        <w:t>处，他的像距离平面镜______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；如果他远离平面镜，他的像的大小将______。</w:t>
      </w:r>
    </w:p>
    <w:p w14:paraId="7A31A4B6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自行车把手上设计花纹是为了______摩擦；小明骑自行车上学，骑行</w:t>
      </w:r>
      <w:r>
        <w:object w:dxaOrig="660" w:dyaOrig="270" w14:anchorId="007F43D9">
          <v:shape id="_x0000_i1029" type="#_x0000_t75" alt="学科网(www.zxxk.com)--教育资源门户，提供试卷、教案、课件、论文、素材以及各类教学资源下载，还有大量而丰富的教学相关资讯！" style="width:33pt;height:13.8pt" o:ole="">
            <v:imagedata r:id="rId25" o:title="eqIdfdeda236d57b2a346511ebbda5eecd52"/>
          </v:shape>
          <o:OLEObject Type="Embed" ProgID="Equation.DSMT4" ShapeID="_x0000_i1029" DrawAspect="Content" ObjectID="_1722671032" r:id="rId26"/>
        </w:object>
      </w:r>
      <w:r>
        <w:rPr>
          <w:rFonts w:ascii="宋体" w:hAnsi="宋体"/>
          <w:color w:val="000000"/>
        </w:rPr>
        <w:t>用时</w:t>
      </w:r>
      <w:r>
        <w:object w:dxaOrig="560" w:dyaOrig="279" w14:anchorId="2D5A9275">
          <v:shape id="_x0000_i1030" type="#_x0000_t75" alt="学科网(www.zxxk.com)--教育资源门户，提供试卷、教案、课件、论文、素材以及各类教学资源下载，还有大量而丰富的教学相关资讯！" style="width:28.2pt;height:13.8pt" o:ole="">
            <v:imagedata r:id="rId27" o:title="eqId276544dddf27f079144b8db1e570b9ed"/>
          </v:shape>
          <o:OLEObject Type="Embed" ProgID="Equation.DSMT4" ShapeID="_x0000_i1030" DrawAspect="Content" ObjectID="_1722671033" r:id="rId28"/>
        </w:object>
      </w:r>
      <w:r>
        <w:rPr>
          <w:rFonts w:ascii="宋体" w:hAnsi="宋体"/>
          <w:color w:val="000000"/>
        </w:rPr>
        <w:t>，则小明在该过程中的平均速度是______</w:t>
      </w:r>
      <w:r>
        <w:object w:dxaOrig="525" w:dyaOrig="285" w14:anchorId="06B155F2">
          <v:shape id="_x0000_i1031" type="#_x0000_t75" alt="学科网(www.zxxk.com)--教育资源门户，提供试卷、教案、课件、论文、素材以及各类教学资源下载，还有大量而丰富的教学相关资讯！" style="width:26.4pt;height:14.4pt" o:ole="">
            <v:imagedata r:id="rId29" o:title="eqId53afeaf21f93091b71608d21540be239"/>
          </v:shape>
          <o:OLEObject Type="Embed" ProgID="Equation.DSMT4" ShapeID="_x0000_i1031" DrawAspect="Content" ObjectID="_1722671034" r:id="rId30"/>
        </w:object>
      </w:r>
      <w:r>
        <w:rPr>
          <w:rFonts w:ascii="宋体" w:hAnsi="宋体"/>
          <w:color w:val="000000"/>
        </w:rPr>
        <w:t>。</w:t>
      </w:r>
    </w:p>
    <w:p w14:paraId="5D88D24D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eastAsia="Times New Roman" w:cs="Times New Roman"/>
          <w:color w:val="000000"/>
        </w:rPr>
        <w:t>5G</w:t>
      </w:r>
      <w:r>
        <w:rPr>
          <w:rFonts w:ascii="宋体" w:hAnsi="宋体"/>
          <w:color w:val="000000"/>
        </w:rPr>
        <w:t>手机是利用______传递信息的；充电时，手机电池属于______（选填“用电器”或“电源”）。</w:t>
      </w:r>
    </w:p>
    <w:p w14:paraId="64F8BB4C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图为某款</w:t>
      </w:r>
      <w:r>
        <w:rPr>
          <w:rFonts w:eastAsia="Times New Roman" w:cs="Times New Roman"/>
          <w:color w:val="000000"/>
        </w:rPr>
        <w:t>N95</w:t>
      </w:r>
      <w:r>
        <w:rPr>
          <w:rFonts w:ascii="宋体" w:hAnsi="宋体"/>
          <w:color w:val="000000"/>
        </w:rPr>
        <w:t>口罩的示意图，口罩</w:t>
      </w:r>
      <w:proofErr w:type="gramStart"/>
      <w:r>
        <w:rPr>
          <w:rFonts w:ascii="宋体" w:hAnsi="宋体"/>
          <w:color w:val="000000"/>
        </w:rPr>
        <w:t>的鼻夹与</w:t>
      </w:r>
      <w:proofErr w:type="gramEnd"/>
      <w:r>
        <w:rPr>
          <w:rFonts w:ascii="宋体" w:hAnsi="宋体"/>
          <w:color w:val="000000"/>
        </w:rPr>
        <w:t>鼻梁接触处附有海绵，其目的是为了______</w:t>
      </w:r>
      <w:proofErr w:type="gramStart"/>
      <w:r>
        <w:rPr>
          <w:rFonts w:ascii="宋体" w:hAnsi="宋体"/>
          <w:color w:val="000000"/>
        </w:rPr>
        <w:t>鼻夹对</w:t>
      </w:r>
      <w:proofErr w:type="gramEnd"/>
      <w:r>
        <w:rPr>
          <w:rFonts w:ascii="宋体" w:hAnsi="宋体"/>
          <w:color w:val="000000"/>
        </w:rPr>
        <w:t>鼻梁的压强；为了佩戴时与脸部贴合的更紧密，口罩带通常用______性材料制成。</w:t>
      </w:r>
    </w:p>
    <w:p w14:paraId="35363EF5" w14:textId="77777777" w:rsidR="00A46D8B" w:rsidRDefault="00A46D8B" w:rsidP="00A46D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1405DF13" wp14:editId="404BAA94">
            <wp:extent cx="1209675" cy="107632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1370746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1A0981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高山滑雪运动员沿雪道加速下滑过程中，运动员的动能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以滑雪板为参照物，运动员的鞋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的。</w:t>
      </w:r>
    </w:p>
    <w:p w14:paraId="6AEB8529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在太空中，空间站使用的电能主要来源于太阳能电池板，太阳能是______能源；“天宫课堂”中，太空教师将两个平板上的液滴靠得很近时，两个液滴会自动“搭接”成“液桥”（示意图如图所示），“液桥”的形成表明了分子间存在______。</w:t>
      </w:r>
    </w:p>
    <w:p w14:paraId="686053ED" w14:textId="77777777" w:rsidR="00A46D8B" w:rsidRDefault="00A46D8B" w:rsidP="00A46D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31DBBEF7" wp14:editId="5639E358">
            <wp:extent cx="1171575" cy="11430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427261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80A9CD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图是某</w:t>
      </w:r>
      <w:proofErr w:type="gramStart"/>
      <w:r>
        <w:rPr>
          <w:rFonts w:ascii="宋体" w:hAnsi="宋体"/>
          <w:color w:val="000000"/>
        </w:rPr>
        <w:t>款压力秤</w:t>
      </w:r>
      <w:proofErr w:type="gramEnd"/>
      <w:r>
        <w:rPr>
          <w:rFonts w:ascii="宋体" w:hAnsi="宋体"/>
          <w:color w:val="000000"/>
        </w:rPr>
        <w:t>的内部电路图。电源电压</w:t>
      </w:r>
      <w:r>
        <w:object w:dxaOrig="795" w:dyaOrig="285" w14:anchorId="5C3ACFCF">
          <v:shape id="_x0000_i1032" type="#_x0000_t75" alt="学科网(www.zxxk.com)--教育资源门户，提供试卷、教案、课件、论文、素材以及各类教学资源下载，还有大量而丰富的教学相关资讯！" style="width:39.6pt;height:14.4pt" o:ole="">
            <v:imagedata r:id="rId33" o:title="eqIdd2f7dc8db7ea49f0b74aa76f43d0bab3"/>
          </v:shape>
          <o:OLEObject Type="Embed" ProgID="Equation.DSMT4" ShapeID="_x0000_i1032" DrawAspect="Content" ObjectID="_1722671035" r:id="rId34"/>
        </w:object>
      </w:r>
      <w:r>
        <w:rPr>
          <w:rFonts w:ascii="宋体" w:hAnsi="宋体"/>
          <w:color w:val="000000"/>
        </w:rPr>
        <w:t>，</w:t>
      </w:r>
      <w:r>
        <w:object w:dxaOrig="840" w:dyaOrig="360" w14:anchorId="574324CF">
          <v:shape id="_x0000_i1033" type="#_x0000_t75" alt="学科网(www.zxxk.com)--教育资源门户，提供试卷、教案、课件、论文、素材以及各类教学资源下载，还有大量而丰富的教学相关资讯！" style="width:42pt;height:18pt" o:ole="">
            <v:imagedata r:id="rId35" o:title="eqId120a2efa6669f1132862292312fabd3b"/>
          </v:shape>
          <o:OLEObject Type="Embed" ProgID="Equation.DSMT4" ShapeID="_x0000_i1033" DrawAspect="Content" ObjectID="_1722671036" r:id="rId36"/>
        </w:objec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为压敏电阻，其阻值随所受压力变化情况如下表所示。开关闭合后，当压力增大时，电路中的电流将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，当压力为</w:t>
      </w:r>
      <w:r>
        <w:object w:dxaOrig="503" w:dyaOrig="285" w14:anchorId="45E7EADF">
          <v:shape id="_x0000_i1034" type="#_x0000_t75" alt="学科网(www.zxxk.com)--教育资源门户，提供试卷、教案、课件、论文、素材以及各类教学资源下载，还有大量而丰富的教学相关资讯！" style="width:25.2pt;height:14.4pt" o:ole="">
            <v:imagedata r:id="rId37" o:title="eqId978a9f8b3171d3cda17433c6441cf681"/>
          </v:shape>
          <o:OLEObject Type="Embed" ProgID="Equation.DSMT4" ShapeID="_x0000_i1034" DrawAspect="Content" ObjectID="_1722671037" r:id="rId38"/>
        </w:object>
      </w:r>
      <w:r>
        <w:rPr>
          <w:rFonts w:ascii="宋体" w:hAnsi="宋体"/>
          <w:color w:val="000000"/>
        </w:rPr>
        <w:t>时，电压表的示数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V</w:t>
      </w:r>
      <w:r>
        <w:rPr>
          <w:rFonts w:ascii="宋体" w:hAnsi="宋体"/>
          <w:color w:val="000000"/>
        </w:rPr>
        <w:t>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83"/>
        <w:gridCol w:w="450"/>
        <w:gridCol w:w="450"/>
        <w:gridCol w:w="450"/>
        <w:gridCol w:w="450"/>
        <w:gridCol w:w="555"/>
      </w:tblGrid>
      <w:tr w:rsidR="00A46D8B" w14:paraId="75139794" w14:textId="77777777" w:rsidTr="000B690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CFEFD3C" w14:textId="77777777" w:rsidR="00A46D8B" w:rsidRDefault="00A46D8B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i/>
                <w:color w:val="000000"/>
              </w:rPr>
              <w:t>F</w:t>
            </w:r>
            <w:r>
              <w:rPr>
                <w:color w:val="000000"/>
              </w:rPr>
              <w:t>/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459F84" w14:textId="77777777" w:rsidR="00A46D8B" w:rsidRDefault="00A46D8B" w:rsidP="000B690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05780E" w14:textId="77777777" w:rsidR="00A46D8B" w:rsidRDefault="00A46D8B" w:rsidP="000B690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DB502F" w14:textId="77777777" w:rsidR="00A46D8B" w:rsidRDefault="00A46D8B" w:rsidP="000B690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9FDD2B" w14:textId="77777777" w:rsidR="00A46D8B" w:rsidRDefault="00A46D8B" w:rsidP="000B690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F466AC" w14:textId="77777777" w:rsidR="00A46D8B" w:rsidRDefault="00A46D8B" w:rsidP="000B690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0</w:t>
            </w:r>
          </w:p>
        </w:tc>
      </w:tr>
      <w:tr w:rsidR="00A46D8B" w14:paraId="23E23C8C" w14:textId="77777777" w:rsidTr="000B690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AB0F15" w14:textId="77777777" w:rsidR="00A46D8B" w:rsidRDefault="00A46D8B" w:rsidP="000B690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i/>
                <w:color w:val="000000"/>
              </w:rPr>
              <w:t>R</w:t>
            </w:r>
            <w:r>
              <w:rPr>
                <w:color w:val="000000"/>
              </w:rPr>
              <w:t>/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6E4044" w14:textId="77777777" w:rsidR="00A46D8B" w:rsidRDefault="00A46D8B" w:rsidP="000B690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A44DE9" w14:textId="77777777" w:rsidR="00A46D8B" w:rsidRDefault="00A46D8B" w:rsidP="000B690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4DE258" w14:textId="77777777" w:rsidR="00A46D8B" w:rsidRDefault="00A46D8B" w:rsidP="000B690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F1502B" w14:textId="77777777" w:rsidR="00A46D8B" w:rsidRDefault="00A46D8B" w:rsidP="000B690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9D4162" w14:textId="77777777" w:rsidR="00A46D8B" w:rsidRDefault="00A46D8B" w:rsidP="000B690E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</w:tr>
    </w:tbl>
    <w:p w14:paraId="39398892" w14:textId="77777777" w:rsidR="00A46D8B" w:rsidRDefault="00A46D8B" w:rsidP="00A46D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5D38A1A" wp14:editId="1F65C6D6">
            <wp:extent cx="1752600" cy="10953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7671578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92E57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所示，工人用</w:t>
      </w:r>
      <w:r>
        <w:object w:dxaOrig="598" w:dyaOrig="285" w14:anchorId="6D2A4666">
          <v:shape id="_x0000_i1035" type="#_x0000_t75" alt="学科网(www.zxxk.com)--教育资源门户，提供试卷、教案、课件、论文、素材以及各类教学资源下载，还有大量而丰富的教学相关资讯！" style="width:30pt;height:14.4pt" o:ole="">
            <v:imagedata r:id="rId40" o:title="eqIde9259b68900d7b406345ad2913d09d2e"/>
          </v:shape>
          <o:OLEObject Type="Embed" ProgID="Equation.DSMT4" ShapeID="_x0000_i1035" DrawAspect="Content" ObjectID="_1722671038" r:id="rId41"/>
        </w:object>
      </w:r>
      <w:r>
        <w:rPr>
          <w:rFonts w:ascii="宋体" w:hAnsi="宋体"/>
          <w:color w:val="000000"/>
        </w:rPr>
        <w:t>的拉力，在</w:t>
      </w:r>
      <w:r>
        <w:object w:dxaOrig="378" w:dyaOrig="278" w14:anchorId="09DBABA6">
          <v:shape id="_x0000_i1036" type="#_x0000_t75" alt="学科网(www.zxxk.com)--教育资源门户，提供试卷、教案、课件、论文、素材以及各类教学资源下载，还有大量而丰富的教学相关资讯！" style="width:19.2pt;height:13.8pt" o:ole="">
            <v:imagedata r:id="rId12" o:title="eqId7f48ee171e5a03b420bf718fde62dcb1"/>
          </v:shape>
          <o:OLEObject Type="Embed" ProgID="Equation.DSMT4" ShapeID="_x0000_i1036" DrawAspect="Content" ObjectID="_1722671039" r:id="rId42"/>
        </w:object>
      </w:r>
      <w:r>
        <w:rPr>
          <w:rFonts w:ascii="宋体" w:hAnsi="宋体"/>
          <w:color w:val="000000"/>
        </w:rPr>
        <w:t>内将重为</w:t>
      </w:r>
      <w:r>
        <w:object w:dxaOrig="615" w:dyaOrig="285" w14:anchorId="4B54A4B2">
          <v:shape id="_x0000_i1037" type="#_x0000_t75" alt="学科网(www.zxxk.com)--教育资源门户，提供试卷、教案、课件、论文、素材以及各类教学资源下载，还有大量而丰富的教学相关资讯！" style="width:30.6pt;height:14.4pt" o:ole="">
            <v:imagedata r:id="rId43" o:title="eqId6be5b45d59d47de25cce7baff538af30"/>
          </v:shape>
          <o:OLEObject Type="Embed" ProgID="Equation.DSMT4" ShapeID="_x0000_i1037" DrawAspect="Content" ObjectID="_1722671040" r:id="rId44"/>
        </w:object>
      </w:r>
      <w:r>
        <w:rPr>
          <w:rFonts w:ascii="宋体" w:hAnsi="宋体"/>
          <w:color w:val="000000"/>
        </w:rPr>
        <w:t>的物体匀速提升了</w:t>
      </w:r>
      <w:r>
        <w:object w:dxaOrig="380" w:dyaOrig="258" w14:anchorId="093F0CA5">
          <v:shape id="_x0000_i1038" type="#_x0000_t75" alt="学科网(www.zxxk.com)--教育资源门户，提供试卷、教案、课件、论文、素材以及各类教学资源下载，还有大量而丰富的教学相关资讯！" style="width:19.2pt;height:13.2pt" o:ole="">
            <v:imagedata r:id="rId8" o:title="eqIdf71a41641aa0d0e45a3c03d3d2c1196b"/>
          </v:shape>
          <o:OLEObject Type="Embed" ProgID="Equation.DSMT4" ShapeID="_x0000_i1038" DrawAspect="Content" ObjectID="_1722671041" r:id="rId45"/>
        </w:object>
      </w:r>
      <w:r>
        <w:rPr>
          <w:rFonts w:ascii="宋体" w:hAnsi="宋体"/>
          <w:color w:val="000000"/>
        </w:rPr>
        <w:t>。该过程中，工人拉力做功的功率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W</w:t>
      </w:r>
      <w:r>
        <w:rPr>
          <w:rFonts w:ascii="宋体" w:hAnsi="宋体"/>
          <w:color w:val="000000"/>
        </w:rPr>
        <w:t>，滑轮组的机械效率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  <w:r>
        <w:rPr>
          <w:color w:val="000000"/>
        </w:rPr>
        <w:br/>
      </w:r>
    </w:p>
    <w:p w14:paraId="7FB3AF9F" w14:textId="77777777" w:rsidR="00A46D8B" w:rsidRDefault="00A46D8B" w:rsidP="00A46D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E89CCD9" wp14:editId="278450CA">
            <wp:extent cx="762000" cy="13335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9038272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6555E2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计算题（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）</w:t>
      </w:r>
    </w:p>
    <w:p w14:paraId="699C80F6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静止在水平桌面上的套丛书，质量为</w:t>
      </w:r>
      <w:r>
        <w:object w:dxaOrig="720" w:dyaOrig="315" w14:anchorId="52D4D076">
          <v:shape id="_x0000_i1039" type="#_x0000_t75" alt="学科网(www.zxxk.com)--教育资源门户，提供试卷、教案、课件、论文、素材以及各类教学资源下载，还有大量而丰富的教学相关资讯！" style="width:36pt;height:15.6pt" o:ole="">
            <v:imagedata r:id="rId47" o:title="eqIde51a4ef97564c42343a6e890a81452f5"/>
          </v:shape>
          <o:OLEObject Type="Embed" ProgID="Equation.DSMT4" ShapeID="_x0000_i1039" DrawAspect="Content" ObjectID="_1722671042" r:id="rId48"/>
        </w:object>
      </w:r>
      <w:r>
        <w:rPr>
          <w:rFonts w:ascii="宋体" w:hAnsi="宋体"/>
          <w:color w:val="000000"/>
        </w:rPr>
        <w:t>，与桌面的接触面积为</w:t>
      </w:r>
      <w:r>
        <w:object w:dxaOrig="765" w:dyaOrig="315" w14:anchorId="494E1363">
          <v:shape id="_x0000_i1040" type="#_x0000_t75" alt="学科网(www.zxxk.com)--教育资源门户，提供试卷、教案、课件、论文、素材以及各类教学资源下载，还有大量而丰富的教学相关资讯！" style="width:38.4pt;height:15.6pt" o:ole="">
            <v:imagedata r:id="rId49" o:title="eqId15bb55d2ff406bee1ee87795447e3bb7"/>
          </v:shape>
          <o:OLEObject Type="Embed" ProgID="Equation.DSMT4" ShapeID="_x0000_i1040" DrawAspect="Content" ObjectID="_1722671043" r:id="rId50"/>
        </w:object>
      </w:r>
      <w:r>
        <w:rPr>
          <w:rFonts w:ascii="宋体" w:hAnsi="宋体"/>
          <w:color w:val="000000"/>
        </w:rPr>
        <w:t>，求：</w:t>
      </w:r>
    </w:p>
    <w:p w14:paraId="340C509C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该套丛书受到的重力；</w:t>
      </w:r>
    </w:p>
    <w:p w14:paraId="577D3215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该套丛书对桌面的压强。</w:t>
      </w:r>
    </w:p>
    <w:p w14:paraId="78F73F6B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所示，电源电压为</w:t>
      </w:r>
      <w:r>
        <w:object w:dxaOrig="367" w:dyaOrig="285" w14:anchorId="534A929B">
          <v:shape id="_x0000_i1041" type="#_x0000_t75" alt="学科网(www.zxxk.com)--教育资源门户，提供试卷、教案、课件、论文、素材以及各类教学资源下载，还有大量而丰富的教学相关资讯！" style="width:18.6pt;height:14.4pt" o:ole="">
            <v:imagedata r:id="rId51" o:title="eqId6b26d0e154ef213ebe194b8b5e519f13"/>
          </v:shape>
          <o:OLEObject Type="Embed" ProgID="Equation.DSMT4" ShapeID="_x0000_i1041" DrawAspect="Content" ObjectID="_1722671044" r:id="rId52"/>
        </w:object>
      </w:r>
      <w:r>
        <w:rPr>
          <w:rFonts w:ascii="宋体" w:hAnsi="宋体"/>
          <w:color w:val="000000"/>
        </w:rPr>
        <w:t>，小灯泡标有“</w:t>
      </w:r>
      <w:r>
        <w:object w:dxaOrig="1260" w:dyaOrig="315" w14:anchorId="6EE735BF">
          <v:shape id="_x0000_i1042" type="#_x0000_t75" alt="学科网(www.zxxk.com)--教育资源门户，提供试卷、教案、课件、论文、素材以及各类教学资源下载，还有大量而丰富的教学相关资讯！" style="width:63pt;height:15.6pt" o:ole="">
            <v:imagedata r:id="rId53" o:title="eqId3f07d257bd1196fe685af7821d5e9275"/>
          </v:shape>
          <o:OLEObject Type="Embed" ProgID="Equation.DSMT4" ShapeID="_x0000_i1042" DrawAspect="Content" ObjectID="_1722671045" r:id="rId54"/>
        </w:object>
      </w:r>
      <w:r>
        <w:rPr>
          <w:rFonts w:ascii="宋体" w:hAnsi="宋体"/>
          <w:color w:val="000000"/>
        </w:rPr>
        <w:t>”字样，开关闭合时，小灯泡正常发光，求：</w:t>
      </w:r>
    </w:p>
    <w:p w14:paraId="4048EC60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小灯泡正常发光时的功率；</w:t>
      </w:r>
    </w:p>
    <w:p w14:paraId="48A0E622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定值电阻的阻值。</w:t>
      </w:r>
    </w:p>
    <w:p w14:paraId="5FA97639" w14:textId="77777777" w:rsidR="00A46D8B" w:rsidRDefault="00A46D8B" w:rsidP="00A46D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 wp14:anchorId="1A1C1274" wp14:editId="41FCA10A">
            <wp:extent cx="1666875" cy="15049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54450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14:paraId="03295AAD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简答题（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）</w:t>
      </w:r>
    </w:p>
    <w:p w14:paraId="64885CE3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医护人员为每个人进行核酸检测之前，都需要用以酒精为主要成分的消毒液进行手部消毒。工作一段时间后，医护人员会感觉手很凉。请解释产生这种现象的原因。</w:t>
      </w:r>
    </w:p>
    <w:p w14:paraId="5E605997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当日常生活中同时使用多个大功率用电器时，空气开关容易出现跳闸的现象。请说出其中的原因。</w:t>
      </w:r>
    </w:p>
    <w:p w14:paraId="3159E0A1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离开人手后</w:t>
      </w:r>
      <w:r>
        <w:rPr>
          <w:rFonts w:ascii="宋体" w:hAnsi="宋体"/>
          <w:noProof/>
          <w:color w:val="000000"/>
        </w:rPr>
        <w:drawing>
          <wp:inline distT="0" distB="0" distL="0" distR="0" wp14:anchorId="13BADF9E" wp14:editId="032161DB">
            <wp:extent cx="133350" cy="177800"/>
            <wp:effectExtent l="0" t="0" r="0" b="0"/>
            <wp:docPr id="1627141655" name="图片 162714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136096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冰壶还会滑行一段距离，最终停下来，请用所学的物理知识解释该过程。</w:t>
      </w:r>
    </w:p>
    <w:p w14:paraId="600B541B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作图、实验与探究题（</w:t>
      </w:r>
      <w:proofErr w:type="gramStart"/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题每小题</w:t>
      </w:r>
      <w:proofErr w:type="gramEnd"/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2~26</w:t>
      </w:r>
      <w:r>
        <w:rPr>
          <w:rFonts w:ascii="宋体" w:hAnsi="宋体"/>
          <w:b/>
          <w:color w:val="000000"/>
          <w:sz w:val="24"/>
        </w:rPr>
        <w:t>题每空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）</w:t>
      </w:r>
    </w:p>
    <w:p w14:paraId="2DA684EC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请在图中画出灯笼受到的拉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示意图。</w:t>
      </w:r>
    </w:p>
    <w:p w14:paraId="684627E6" w14:textId="77777777" w:rsidR="00A46D8B" w:rsidRDefault="00A46D8B" w:rsidP="00A46D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32B3BD8A" wp14:editId="347B2CB4">
            <wp:extent cx="1133475" cy="14287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1881530" name="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59E69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请在图中画出折射光线；</w:t>
      </w:r>
    </w:p>
    <w:p w14:paraId="494B05A6" w14:textId="77777777" w:rsidR="00A46D8B" w:rsidRDefault="00A46D8B" w:rsidP="00A46D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46ED080" wp14:editId="5A41B9E8">
            <wp:extent cx="1685925" cy="6667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4024464" name="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49389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请在图中标出电源的“</w:t>
      </w:r>
      <w:r>
        <w:rPr>
          <w:rFonts w:eastAsia="Times New Roman" w:cs="Times New Roman"/>
          <w:color w:val="000000"/>
        </w:rPr>
        <w:t>+</w:t>
      </w:r>
      <w:r>
        <w:rPr>
          <w:rFonts w:ascii="宋体" w:hAnsi="宋体"/>
          <w:color w:val="000000"/>
        </w:rPr>
        <w:t>”</w:t>
      </w:r>
      <w:proofErr w:type="gramStart"/>
      <w:r>
        <w:rPr>
          <w:rFonts w:ascii="宋体" w:hAnsi="宋体"/>
          <w:color w:val="000000"/>
        </w:rPr>
        <w:t>极</w:t>
      </w:r>
      <w:proofErr w:type="gramEnd"/>
      <w:r>
        <w:rPr>
          <w:rFonts w:ascii="宋体" w:hAnsi="宋体"/>
          <w:color w:val="000000"/>
        </w:rPr>
        <w:t>和小磁针静止时的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极。</w:t>
      </w:r>
    </w:p>
    <w:p w14:paraId="3C3CCDA1" w14:textId="77777777" w:rsidR="00A46D8B" w:rsidRDefault="00A46D8B" w:rsidP="00A46D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685D96B" wp14:editId="77F29311">
            <wp:extent cx="1028700" cy="4857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638461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A971AF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在“探究凸透镜成像的规律”的实验中：</w:t>
      </w:r>
    </w:p>
    <w:p w14:paraId="167AF209" w14:textId="77777777" w:rsidR="00A46D8B" w:rsidRDefault="00A46D8B" w:rsidP="00A46D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000F208" wp14:editId="2F51E450">
            <wp:extent cx="4352925" cy="11239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959779" name="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05A4043C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图甲可知，该凸透镜的焦距为</w:t>
      </w:r>
      <w:r>
        <w:rPr>
          <w:color w:val="000000"/>
        </w:rPr>
        <w:t>______</w:t>
      </w:r>
      <w:r>
        <w:object w:dxaOrig="360" w:dyaOrig="218" w14:anchorId="3705E0BD">
          <v:shape id="_x0000_i1043" type="#_x0000_t75" alt="学科网(www.zxxk.com)--教育资源门户，提供试卷、教案、课件、论文、素材以及各类教学资源下载，还有大量而丰富的教学相关资讯！" style="width:18pt;height:10.8pt" o:ole="">
            <v:imagedata r:id="rId60" o:title="eqId9efa9fbcfb9595e2f031aa691db4564b"/>
          </v:shape>
          <o:OLEObject Type="Embed" ProgID="Equation.DSMT4" ShapeID="_x0000_i1043" DrawAspect="Content" ObjectID="_1722671046" r:id="rId61"/>
        </w:object>
      </w:r>
      <w:r>
        <w:rPr>
          <w:rFonts w:ascii="宋体" w:hAnsi="宋体"/>
          <w:color w:val="000000"/>
        </w:rPr>
        <w:t>；</w:t>
      </w:r>
    </w:p>
    <w:p w14:paraId="004337C9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乙所示，此时光屏上恰好成清晰、倒立、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的实像；生活中的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就是利用凸透镜这一成像规律制成的。</w:t>
      </w:r>
    </w:p>
    <w:p w14:paraId="2DBFC029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图甲是“探究海波熔化时温度的变化规律”的实验装置。实验时将装有海波的试管放到水中加热，而不用酒精灯直接给试管加热，这样做既可以使海波受热______，又可以使海波的温度上升较慢，便于记录数据。根据实验数据绘制的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如图乙所示，由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可知海波是______，第</w:t>
      </w:r>
      <w:r>
        <w:object w:dxaOrig="600" w:dyaOrig="279" w14:anchorId="778B9257">
          <v:shape id="_x0000_i1044" type="#_x0000_t75" alt="学科网(www.zxxk.com)--教育资源门户，提供试卷、教案、课件、论文、素材以及各类教学资源下载，还有大量而丰富的教学相关资讯！" style="width:30pt;height:13.8pt" o:ole="">
            <v:imagedata r:id="rId62" o:title="eqId2fc841b1166eeb13eb0b1536283a8132"/>
          </v:shape>
          <o:OLEObject Type="Embed" ProgID="Equation.DSMT4" ShapeID="_x0000_i1044" DrawAspect="Content" ObjectID="_1722671047" r:id="rId63"/>
        </w:object>
      </w:r>
      <w:r>
        <w:rPr>
          <w:rFonts w:ascii="宋体" w:hAnsi="宋体"/>
          <w:color w:val="000000"/>
        </w:rPr>
        <w:t>时海波处于______（</w:t>
      </w:r>
      <w:proofErr w:type="gramStart"/>
      <w:r>
        <w:rPr>
          <w:rFonts w:ascii="宋体" w:hAnsi="宋体"/>
          <w:color w:val="000000"/>
        </w:rPr>
        <w:t>填物质</w:t>
      </w:r>
      <w:proofErr w:type="gramEnd"/>
      <w:r>
        <w:rPr>
          <w:rFonts w:ascii="宋体" w:hAnsi="宋体"/>
          <w:color w:val="000000"/>
        </w:rPr>
        <w:t>的状态）。</w:t>
      </w:r>
    </w:p>
    <w:p w14:paraId="303BA9D5" w14:textId="77777777" w:rsidR="00A46D8B" w:rsidRDefault="00A46D8B" w:rsidP="00A46D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 wp14:anchorId="73B0AEDF" wp14:editId="5C318ABC">
            <wp:extent cx="3048000" cy="17716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267352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F166F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在“探究杠杆的平衡条件”的实验中（所用的</w:t>
      </w:r>
      <w:proofErr w:type="gramStart"/>
      <w:r>
        <w:rPr>
          <w:rFonts w:ascii="宋体" w:hAnsi="宋体"/>
          <w:color w:val="000000"/>
        </w:rPr>
        <w:t>钩码质量</w:t>
      </w:r>
      <w:proofErr w:type="gramEnd"/>
      <w:r>
        <w:rPr>
          <w:rFonts w:ascii="宋体" w:hAnsi="宋体"/>
          <w:color w:val="000000"/>
        </w:rPr>
        <w:t>均相同）：</w:t>
      </w:r>
    </w:p>
    <w:p w14:paraId="1E3C9A29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甲所示，为使杠杆在水平位置平衡，应将螺母适当向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调节；</w:t>
      </w:r>
    </w:p>
    <w:p w14:paraId="15F2D7DC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乙所示，实验时，为使杠杆在水平位置平衡，应该在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处悬挂</w:t>
      </w:r>
      <w:r>
        <w:rPr>
          <w:color w:val="000000"/>
        </w:rPr>
        <w:t>______</w:t>
      </w:r>
      <w:proofErr w:type="gramStart"/>
      <w:r>
        <w:rPr>
          <w:rFonts w:ascii="宋体" w:hAnsi="宋体"/>
          <w:color w:val="000000"/>
        </w:rPr>
        <w:t>个</w:t>
      </w:r>
      <w:proofErr w:type="gramEnd"/>
      <w:r>
        <w:rPr>
          <w:rFonts w:ascii="宋体" w:hAnsi="宋体"/>
          <w:color w:val="000000"/>
        </w:rPr>
        <w:t>钩码；</w:t>
      </w:r>
    </w:p>
    <w:p w14:paraId="204FD8E8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人类很早以前就会使用杠杆了。图丙是我们的祖先在建造宫殿时利用木杆撬动沉重木料时的情景。由此过程可知，其中木杆属于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杠杆。</w:t>
      </w:r>
    </w:p>
    <w:p w14:paraId="324108C9" w14:textId="77777777" w:rsidR="00A46D8B" w:rsidRDefault="00A46D8B" w:rsidP="00A46D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3A43386" wp14:editId="7D5984BA">
            <wp:extent cx="4914900" cy="100012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515319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FACBF5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图甲是“探究电流和电压的关系”的实验装置，电源电压为</w:t>
      </w:r>
      <w:r>
        <w:object w:dxaOrig="367" w:dyaOrig="285" w14:anchorId="407A1216">
          <v:shape id="_x0000_i1045" type="#_x0000_t75" alt="学科网(www.zxxk.com)--教育资源门户，提供试卷、教案、课件、论文、素材以及各类教学资源下载，还有大量而丰富的教学相关资讯！" style="width:18.6pt;height:14.4pt" o:ole="">
            <v:imagedata r:id="rId51" o:title="eqId6b26d0e154ef213ebe194b8b5e519f13"/>
          </v:shape>
          <o:OLEObject Type="Embed" ProgID="Equation.DSMT4" ShapeID="_x0000_i1045" DrawAspect="Content" ObjectID="_1722671048" r:id="rId66"/>
        </w:object>
      </w:r>
      <w:r>
        <w:rPr>
          <w:rFonts w:ascii="宋体" w:hAnsi="宋体"/>
          <w:color w:val="000000"/>
        </w:rPr>
        <w:t>。</w:t>
      </w:r>
    </w:p>
    <w:p w14:paraId="476F2DAD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闭合开关前，滑动变阻器的滑片应处于最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端；</w:t>
      </w:r>
    </w:p>
    <w:p w14:paraId="0F381E1E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闭合开关，发现电压表有示数，</w:t>
      </w:r>
      <w:proofErr w:type="gramStart"/>
      <w:r>
        <w:rPr>
          <w:rFonts w:ascii="宋体" w:hAnsi="宋体"/>
          <w:color w:val="000000"/>
        </w:rPr>
        <w:t>电流表无示数</w:t>
      </w:r>
      <w:proofErr w:type="gramEnd"/>
      <w:r>
        <w:rPr>
          <w:rFonts w:ascii="宋体" w:hAnsi="宋体"/>
          <w:color w:val="000000"/>
        </w:rPr>
        <w:t>，移动滑动变阻器的滑片时，两块电表示数均没有变化，则电路故障可能是定值电阻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76E81752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排除故障后，正确连接电路，闭合开关，移动滑动变阻器的滑片，将测得的数据绘制成</w:t>
      </w:r>
      <w:r>
        <w:object w:dxaOrig="585" w:dyaOrig="285" w14:anchorId="2614A0D9">
          <v:shape id="_x0000_i1046" type="#_x0000_t75" alt="学科网(www.zxxk.com)--教育资源门户，提供试卷、教案、课件、论文、素材以及各类教学资源下载，还有大量而丰富的教学相关资讯！" style="width:29.4pt;height:14.4pt" o:ole="">
            <v:imagedata r:id="rId67" o:title="eqId4e43cca5751eff3d24b64cb51006d6d7"/>
          </v:shape>
          <o:OLEObject Type="Embed" ProgID="Equation.DSMT4" ShapeID="_x0000_i1046" DrawAspect="Content" ObjectID="_1722671049" r:id="rId68"/>
        </w:objec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，如图乙所示，分析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可以得出：当电阻一定时，通过导体的电流与导体两端的电压成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滑动变阻器的最大阻值至少为</w:t>
      </w:r>
      <w:r>
        <w:rPr>
          <w:color w:val="000000"/>
        </w:rPr>
        <w:t>______</w:t>
      </w:r>
      <w:r>
        <w:object w:dxaOrig="264" w:dyaOrig="264" w14:anchorId="006B69EC">
          <v:shape id="_x0000_i1047" type="#_x0000_t75" alt="学科网(www.zxxk.com)--教育资源门户，提供试卷、教案、课件、论文、素材以及各类教学资源下载，还有大量而丰富的教学相关资讯！" style="width:13.2pt;height:13.2pt" o:ole="">
            <v:imagedata r:id="rId69" o:title="eqIdcffa35373ec4e4684107b42adb7a5161"/>
          </v:shape>
          <o:OLEObject Type="Embed" ProgID="Equation.DSMT4" ShapeID="_x0000_i1047" DrawAspect="Content" ObjectID="_1722671050" r:id="rId70"/>
        </w:object>
      </w:r>
      <w:r>
        <w:rPr>
          <w:rFonts w:ascii="宋体" w:hAnsi="宋体"/>
          <w:color w:val="000000"/>
        </w:rPr>
        <w:t>。</w:t>
      </w:r>
    </w:p>
    <w:p w14:paraId="40D3AE5C" w14:textId="77777777" w:rsidR="00A46D8B" w:rsidRDefault="00A46D8B" w:rsidP="00A46D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E45C6E2" wp14:editId="05EBBAED">
            <wp:extent cx="4219575" cy="17430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1212354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4C5C8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proofErr w:type="gramStart"/>
      <w:r>
        <w:rPr>
          <w:rFonts w:ascii="宋体" w:hAnsi="宋体"/>
          <w:color w:val="000000"/>
        </w:rPr>
        <w:t>某小组</w:t>
      </w:r>
      <w:proofErr w:type="gramEnd"/>
      <w:r>
        <w:rPr>
          <w:rFonts w:ascii="宋体" w:hAnsi="宋体"/>
          <w:color w:val="000000"/>
        </w:rPr>
        <w:t>同学在做科学探究实验，如图所示：</w:t>
      </w:r>
    </w:p>
    <w:p w14:paraId="64B452A2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将一个长方体物体（物体</w:t>
      </w:r>
      <w:proofErr w:type="gramStart"/>
      <w:r>
        <w:rPr>
          <w:rFonts w:ascii="宋体" w:hAnsi="宋体"/>
          <w:color w:val="000000"/>
        </w:rPr>
        <w:t>不</w:t>
      </w:r>
      <w:proofErr w:type="gramEnd"/>
      <w:r>
        <w:rPr>
          <w:rFonts w:ascii="宋体" w:hAnsi="宋体"/>
          <w:color w:val="000000"/>
        </w:rPr>
        <w:t>吸水）挂在弹簧测力计下，物体的下表面刚好与水面接触，如图甲所示；</w:t>
      </w:r>
    </w:p>
    <w:p w14:paraId="74D30DE7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移动弹簧测力计使物体向下移动</w:t>
      </w:r>
      <w:r>
        <w:object w:dxaOrig="495" w:dyaOrig="285" w14:anchorId="33CB21FB">
          <v:shape id="_x0000_i1048" type="#_x0000_t75" alt="学科网(www.zxxk.com)--教育资源门户，提供试卷、教案、课件、论文、素材以及各类教学资源下载，还有大量而丰富的教学相关资讯！" style="width:24.6pt;height:14.4pt" o:ole="">
            <v:imagedata r:id="rId72" o:title="eqId095ab4a92bf822e175d370e6d0c8a730"/>
          </v:shape>
          <o:OLEObject Type="Embed" ProgID="Equation.DSMT4" ShapeID="_x0000_i1048" DrawAspect="Content" ObjectID="_1722671051" r:id="rId73"/>
        </w:object>
      </w:r>
      <w:r>
        <w:rPr>
          <w:rFonts w:ascii="宋体" w:hAnsi="宋体"/>
          <w:color w:val="000000"/>
        </w:rPr>
        <w:t>，弹簧测力计</w:t>
      </w:r>
      <w:r>
        <w:rPr>
          <w:rFonts w:ascii="宋体" w:hAnsi="宋体"/>
          <w:noProof/>
          <w:color w:val="000000"/>
        </w:rPr>
        <w:drawing>
          <wp:inline distT="0" distB="0" distL="0" distR="0" wp14:anchorId="3F6EBC16" wp14:editId="1632755B">
            <wp:extent cx="133350" cy="177800"/>
            <wp:effectExtent l="0" t="0" r="0" b="0"/>
            <wp:docPr id="1627141656" name="图片 162714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01420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示数如图乙所示；</w:t>
      </w:r>
    </w:p>
    <w:p w14:paraId="5FC95D30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继续移动弹簧测力计使物体再向下移动</w:t>
      </w:r>
      <w:r>
        <w:object w:dxaOrig="495" w:dyaOrig="285" w14:anchorId="12E36A36">
          <v:shape id="_x0000_i1049" type="#_x0000_t75" alt="学科网(www.zxxk.com)--教育资源门户，提供试卷、教案、课件、论文、素材以及各类教学资源下载，还有大量而丰富的教学相关资讯！" style="width:24.6pt;height:14.4pt" o:ole="">
            <v:imagedata r:id="rId72" o:title="eqId095ab4a92bf822e175d370e6d0c8a730"/>
          </v:shape>
          <o:OLEObject Type="Embed" ProgID="Equation.DSMT4" ShapeID="_x0000_i1049" DrawAspect="Content" ObjectID="_1722671052" r:id="rId74"/>
        </w:object>
      </w:r>
      <w:r>
        <w:rPr>
          <w:rFonts w:ascii="宋体" w:hAnsi="宋体"/>
          <w:color w:val="000000"/>
        </w:rPr>
        <w:t>，物体刚好浸没水中，如图丙所示，此时弹簧测力计的示数为</w:t>
      </w:r>
      <w:r>
        <w:object w:dxaOrig="377" w:dyaOrig="277" w14:anchorId="396E584C">
          <v:shape id="_x0000_i1050" type="#_x0000_t75" alt="学科网(www.zxxk.com)--教育资源门户，提供试卷、教案、课件、论文、素材以及各类教学资源下载，还有大量而丰富的教学相关资讯！" style="width:18.6pt;height:13.8pt" o:ole="">
            <v:imagedata r:id="rId75" o:title="eqIdfc7e2eece57d778a32c9cd3fc945f073"/>
          </v:shape>
          <o:OLEObject Type="Embed" ProgID="Equation.DSMT4" ShapeID="_x0000_i1050" DrawAspect="Content" ObjectID="_1722671053" r:id="rId76"/>
        </w:object>
      </w:r>
      <w:r>
        <w:rPr>
          <w:rFonts w:ascii="宋体" w:hAnsi="宋体"/>
          <w:color w:val="000000"/>
        </w:rPr>
        <w:t>；</w:t>
      </w:r>
    </w:p>
    <w:p w14:paraId="4B08E775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图乙中弹簧测力计的示数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；</w:t>
      </w:r>
    </w:p>
    <w:p w14:paraId="2FA4585C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分析测量结果可知，在图丙中物体受到的浮力比在图乙中受到的浮力大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，由此说明，物体所受浮力的大小与物体排开液体的体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4EDE87A1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图乙中液体对容器底的压力为</w:t>
      </w:r>
      <w:r>
        <w:object w:dxaOrig="340" w:dyaOrig="360" w14:anchorId="593E200E">
          <v:shape id="_x0000_i1051" type="#_x0000_t75" alt="学科网(www.zxxk.com)--教育资源门户，提供试卷、教案、课件、论文、素材以及各类教学资源下载，还有大量而丰富的教学相关资讯！" style="width:16.8pt;height:18pt" o:ole="">
            <v:imagedata r:id="rId77" o:title="eqId830211daa0f561ef00fb58f1af22c9db"/>
          </v:shape>
          <o:OLEObject Type="Embed" ProgID="Equation.DSMT4" ShapeID="_x0000_i1051" DrawAspect="Content" ObjectID="_1722671054" r:id="rId78"/>
        </w:object>
      </w:r>
      <w:r>
        <w:rPr>
          <w:rFonts w:ascii="宋体" w:hAnsi="宋体"/>
          <w:color w:val="000000"/>
        </w:rPr>
        <w:t>，图丙中液体对容器底的压力为</w:t>
      </w:r>
      <w:r>
        <w:object w:dxaOrig="336" w:dyaOrig="360" w14:anchorId="3F60A356">
          <v:shape id="_x0000_i1052" type="#_x0000_t75" alt="学科网(www.zxxk.com)--教育资源门户，提供试卷、教案、课件、论文、素材以及各类教学资源下载，还有大量而丰富的教学相关资讯！" style="width:16.8pt;height:18pt" o:ole="">
            <v:imagedata r:id="rId79" o:title="eqId2c5408f1cbaa9f3483d3e3da25e34361"/>
          </v:shape>
          <o:OLEObject Type="Embed" ProgID="Equation.DSMT4" ShapeID="_x0000_i1052" DrawAspect="Content" ObjectID="_1722671055" r:id="rId80"/>
        </w:object>
      </w:r>
      <w:r>
        <w:rPr>
          <w:rFonts w:ascii="宋体" w:hAnsi="宋体"/>
          <w:color w:val="000000"/>
        </w:rPr>
        <w:t>，则</w:t>
      </w:r>
      <w:r>
        <w:object w:dxaOrig="340" w:dyaOrig="360" w14:anchorId="7966E372">
          <v:shape id="_x0000_i1053" type="#_x0000_t75" alt="学科网(www.zxxk.com)--教育资源门户，提供试卷、教案、课件、论文、素材以及各类教学资源下载，还有大量而丰富的教学相关资讯！" style="width:16.8pt;height:18pt" o:ole="">
            <v:imagedata r:id="rId77" o:title="eqId830211daa0f561ef00fb58f1af22c9db"/>
          </v:shape>
          <o:OLEObject Type="Embed" ProgID="Equation.DSMT4" ShapeID="_x0000_i1053" DrawAspect="Content" ObjectID="_1722671056" r:id="rId81"/>
        </w:object>
      </w:r>
      <w:r>
        <w:rPr>
          <w:color w:val="000000"/>
        </w:rPr>
        <w:t>______</w:t>
      </w:r>
      <w:r>
        <w:object w:dxaOrig="336" w:dyaOrig="360" w14:anchorId="7B307802">
          <v:shape id="_x0000_i1054" type="#_x0000_t75" alt="学科网(www.zxxk.com)--教育资源门户，提供试卷、教案、课件、论文、素材以及各类教学资源下载，还有大量而丰富的教学相关资讯！" style="width:16.8pt;height:18pt" o:ole="">
            <v:imagedata r:id="rId79" o:title="eqId2c5408f1cbaa9f3483d3e3da25e34361"/>
          </v:shape>
          <o:OLEObject Type="Embed" ProgID="Equation.DSMT4" ShapeID="_x0000_i1054" DrawAspect="Content" ObjectID="_1722671057" r:id="rId82"/>
        </w:object>
      </w:r>
      <w:r>
        <w:rPr>
          <w:rFonts w:ascii="宋体" w:hAnsi="宋体"/>
          <w:color w:val="000000"/>
        </w:rPr>
        <w:t>；</w:t>
      </w:r>
    </w:p>
    <w:p w14:paraId="4A060CE5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该物体的密度为</w:t>
      </w:r>
      <w:r>
        <w:rPr>
          <w:color w:val="000000"/>
        </w:rPr>
        <w:t>______</w:t>
      </w:r>
      <w:r>
        <w:object w:dxaOrig="734" w:dyaOrig="367" w14:anchorId="0D78DEA3">
          <v:shape id="_x0000_i1055" type="#_x0000_t75" alt="学科网(www.zxxk.com)--教育资源门户，提供试卷、教案、课件、论文、素材以及各类教学资源下载，还有大量而丰富的教学相关资讯！" style="width:36.6pt;height:18.6pt" o:ole="">
            <v:imagedata r:id="rId83" o:title="eqId275bb2a73e9f9ae3f8074649c471a455"/>
          </v:shape>
          <o:OLEObject Type="Embed" ProgID="Equation.DSMT4" ShapeID="_x0000_i1055" DrawAspect="Content" ObjectID="_1722671058" r:id="rId84"/>
        </w:object>
      </w:r>
      <w:r>
        <w:rPr>
          <w:rFonts w:ascii="宋体" w:hAnsi="宋体"/>
          <w:color w:val="000000"/>
        </w:rPr>
        <w:t>。</w:t>
      </w:r>
    </w:p>
    <w:p w14:paraId="65298C20" w14:textId="77777777" w:rsidR="00A46D8B" w:rsidRDefault="00A46D8B" w:rsidP="00A46D8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8CCE3F9" wp14:editId="57529EF9">
            <wp:extent cx="2314575" cy="132397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890084" name="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page"/>
      </w:r>
    </w:p>
    <w:p w14:paraId="05F186CA" w14:textId="77777777" w:rsidR="00A46D8B" w:rsidRDefault="00A46D8B" w:rsidP="00A46D8B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lastRenderedPageBreak/>
        <w:t>吉林省</w:t>
      </w:r>
      <w:r>
        <w:rPr>
          <w:rFonts w:eastAsia="Times New Roman" w:cs="Times New Roman"/>
          <w:b/>
          <w:color w:val="000000"/>
          <w:sz w:val="32"/>
        </w:rPr>
        <w:t>2022</w:t>
      </w:r>
      <w:r>
        <w:rPr>
          <w:rFonts w:ascii="宋体" w:hAnsi="宋体"/>
          <w:b/>
          <w:color w:val="000000"/>
          <w:sz w:val="32"/>
        </w:rPr>
        <w:t>年初中学业水平考试</w:t>
      </w:r>
    </w:p>
    <w:p w14:paraId="1DCC9AB9" w14:textId="77777777" w:rsidR="00A46D8B" w:rsidRDefault="00A46D8B" w:rsidP="00A46D8B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t>物理和化学试题</w:t>
      </w:r>
    </w:p>
    <w:p w14:paraId="4D586C8B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一、单项选择题（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）</w:t>
      </w:r>
    </w:p>
    <w:p w14:paraId="5448F952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</w:t>
      </w:r>
      <w:r>
        <w:rPr>
          <w:color w:val="2E75B6"/>
        </w:rPr>
        <w:t>题答案】</w:t>
      </w:r>
    </w:p>
    <w:p w14:paraId="0E919D0D" w14:textId="77777777" w:rsidR="00A46D8B" w:rsidRDefault="00A46D8B" w:rsidP="00A46D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342C289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</w:t>
      </w:r>
      <w:r>
        <w:rPr>
          <w:color w:val="2E75B6"/>
        </w:rPr>
        <w:t>题答案】</w:t>
      </w:r>
    </w:p>
    <w:p w14:paraId="332DA7D6" w14:textId="77777777" w:rsidR="00A46D8B" w:rsidRDefault="00A46D8B" w:rsidP="00A46D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98C7AB5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3</w:t>
      </w:r>
      <w:r>
        <w:rPr>
          <w:color w:val="2E75B6"/>
        </w:rPr>
        <w:t>题答案】</w:t>
      </w:r>
    </w:p>
    <w:p w14:paraId="1D4C6AEA" w14:textId="77777777" w:rsidR="00A46D8B" w:rsidRDefault="00A46D8B" w:rsidP="00A46D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7AE61E9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4</w:t>
      </w:r>
      <w:r>
        <w:rPr>
          <w:color w:val="2E75B6"/>
        </w:rPr>
        <w:t>题答案】</w:t>
      </w:r>
    </w:p>
    <w:p w14:paraId="17EEE563" w14:textId="77777777" w:rsidR="00A46D8B" w:rsidRDefault="00A46D8B" w:rsidP="00A46D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2E2D437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5</w:t>
      </w:r>
      <w:r>
        <w:rPr>
          <w:color w:val="2E75B6"/>
        </w:rPr>
        <w:t>题答案】</w:t>
      </w:r>
    </w:p>
    <w:p w14:paraId="12F4263D" w14:textId="77777777" w:rsidR="00A46D8B" w:rsidRDefault="00A46D8B" w:rsidP="00A46D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B6BA6FC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6</w:t>
      </w:r>
      <w:r>
        <w:rPr>
          <w:color w:val="2E75B6"/>
        </w:rPr>
        <w:t>题答案】</w:t>
      </w:r>
    </w:p>
    <w:p w14:paraId="2BF1ED8F" w14:textId="77777777" w:rsidR="00A46D8B" w:rsidRDefault="00A46D8B" w:rsidP="00A46D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B3362E2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每空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14:paraId="7D65736E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7</w:t>
      </w:r>
      <w:r>
        <w:rPr>
          <w:color w:val="2E75B6"/>
        </w:rPr>
        <w:t>题答案】</w:t>
      </w:r>
    </w:p>
    <w:p w14:paraId="380A4291" w14:textId="77777777" w:rsidR="00A46D8B" w:rsidRDefault="00A46D8B" w:rsidP="00A46D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振动</w:t>
      </w:r>
      <w:r>
        <w:rPr>
          <w:color w:val="000000"/>
        </w:rPr>
        <w:t xml:space="preserve">    ②. </w:t>
      </w:r>
      <w:r>
        <w:rPr>
          <w:color w:val="000000"/>
        </w:rPr>
        <w:t>空气</w:t>
      </w:r>
    </w:p>
    <w:p w14:paraId="7CA87509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8</w:t>
      </w:r>
      <w:r>
        <w:rPr>
          <w:color w:val="2E75B6"/>
        </w:rPr>
        <w:t>题答案】</w:t>
      </w:r>
    </w:p>
    <w:p w14:paraId="659EDB98" w14:textId="77777777" w:rsidR="00A46D8B" w:rsidRDefault="00A46D8B" w:rsidP="00A46D8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不变</w:t>
      </w:r>
    </w:p>
    <w:p w14:paraId="1A5B43D7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9</w:t>
      </w:r>
      <w:r>
        <w:rPr>
          <w:color w:val="2E75B6"/>
        </w:rPr>
        <w:t>题答案】</w:t>
      </w:r>
    </w:p>
    <w:p w14:paraId="3A465EFB" w14:textId="77777777" w:rsidR="00A46D8B" w:rsidRDefault="00A46D8B" w:rsidP="00A46D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</w:t>
      </w:r>
      <w:r>
        <w:rPr>
          <w:noProof/>
          <w:color w:val="000000"/>
          <w:position w:val="-22"/>
        </w:rPr>
        <w:drawing>
          <wp:inline distT="0" distB="0" distL="0" distR="0" wp14:anchorId="17A9964B" wp14:editId="5FF77AEF">
            <wp:extent cx="31750" cy="88900"/>
            <wp:effectExtent l="0" t="0" r="0" b="0"/>
            <wp:docPr id="1627141654" name="图片 162714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3995609" name="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t>增大</w:t>
      </w:r>
      <w:r>
        <w:rPr>
          <w:color w:val="000000"/>
        </w:rPr>
        <w:t xml:space="preserve">    ②. 6</w:t>
      </w:r>
    </w:p>
    <w:p w14:paraId="38B68EC9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0</w:t>
      </w:r>
      <w:r>
        <w:rPr>
          <w:color w:val="2E75B6"/>
        </w:rPr>
        <w:t>题答案】</w:t>
      </w:r>
    </w:p>
    <w:p w14:paraId="4E90996C" w14:textId="77777777" w:rsidR="00A46D8B" w:rsidRDefault="00A46D8B" w:rsidP="00A46D8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电磁波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用电器</w:t>
      </w:r>
    </w:p>
    <w:p w14:paraId="1C5AAD5C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1</w:t>
      </w:r>
      <w:r>
        <w:rPr>
          <w:color w:val="2E75B6"/>
        </w:rPr>
        <w:t>题答案】</w:t>
      </w:r>
    </w:p>
    <w:p w14:paraId="5DB97631" w14:textId="77777777" w:rsidR="00A46D8B" w:rsidRDefault="00A46D8B" w:rsidP="00A46D8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减小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弹</w:t>
      </w:r>
    </w:p>
    <w:p w14:paraId="2EF8127D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2</w:t>
      </w:r>
      <w:r>
        <w:rPr>
          <w:color w:val="2E75B6"/>
        </w:rPr>
        <w:t>题答案】</w:t>
      </w:r>
    </w:p>
    <w:p w14:paraId="7DEA1355" w14:textId="77777777" w:rsidR="00A46D8B" w:rsidRDefault="00A46D8B" w:rsidP="00A46D8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变大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静止</w:t>
      </w:r>
    </w:p>
    <w:p w14:paraId="17F4A07D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3</w:t>
      </w:r>
      <w:r>
        <w:rPr>
          <w:color w:val="2E75B6"/>
        </w:rPr>
        <w:t>题答案】</w:t>
      </w:r>
    </w:p>
    <w:p w14:paraId="1EBD9196" w14:textId="77777777" w:rsidR="00A46D8B" w:rsidRDefault="00A46D8B" w:rsidP="00A46D8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可再生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引力</w:t>
      </w:r>
    </w:p>
    <w:p w14:paraId="6986E77B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lastRenderedPageBreak/>
        <w:t>【</w:t>
      </w:r>
      <w:r>
        <w:rPr>
          <w:color w:val="2E75B6"/>
        </w:rPr>
        <w:t>14</w:t>
      </w:r>
      <w:r>
        <w:rPr>
          <w:color w:val="2E75B6"/>
        </w:rPr>
        <w:t>题答案】</w:t>
      </w:r>
    </w:p>
    <w:p w14:paraId="776B382A" w14:textId="77777777" w:rsidR="00A46D8B" w:rsidRDefault="00A46D8B" w:rsidP="00A46D8B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变大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2</w:t>
      </w:r>
    </w:p>
    <w:p w14:paraId="6756A555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5</w:t>
      </w:r>
      <w:r>
        <w:rPr>
          <w:color w:val="2E75B6"/>
        </w:rPr>
        <w:t>题答案】</w:t>
      </w:r>
    </w:p>
    <w:p w14:paraId="0211944F" w14:textId="77777777" w:rsidR="00A46D8B" w:rsidRDefault="00A46D8B" w:rsidP="00A46D8B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60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70%</w:t>
      </w:r>
    </w:p>
    <w:p w14:paraId="777359C9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计算题（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）</w:t>
      </w:r>
    </w:p>
    <w:p w14:paraId="1F4871FB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6</w:t>
      </w:r>
      <w:r>
        <w:rPr>
          <w:color w:val="2E75B6"/>
        </w:rPr>
        <w:t>题答案】</w:t>
      </w:r>
    </w:p>
    <w:p w14:paraId="39495B43" w14:textId="77777777" w:rsidR="00A46D8B" w:rsidRDefault="00A46D8B" w:rsidP="00A46D8B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16.5N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550Pa</w:t>
      </w:r>
    </w:p>
    <w:p w14:paraId="4E3EF234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7</w:t>
      </w:r>
      <w:r>
        <w:rPr>
          <w:color w:val="2E75B6"/>
        </w:rPr>
        <w:t>题答案】</w:t>
      </w:r>
    </w:p>
    <w:p w14:paraId="5FDE9F10" w14:textId="77777777" w:rsidR="00A46D8B" w:rsidRDefault="00A46D8B" w:rsidP="00A46D8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0.5W</w: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 w:dxaOrig="559" w:dyaOrig="279" w14:anchorId="7101DB12">
          <v:shape id="_x0000_i1056" type="#_x0000_t75" alt="学科网(www.zxxk.com)--教育资源门户，提供试卷、教案、课件、论文、素材以及各类教学资源下载，还有大量而丰富的教学相关资讯！" style="width:28.2pt;height:13.8pt" o:ole="">
            <v:imagedata r:id="rId87" o:title="eqIddfa2b48fcc0963e67af4e76fbfcbaeb1"/>
          </v:shape>
          <o:OLEObject Type="Embed" ProgID="Equation.DSMT4" ShapeID="_x0000_i1056" DrawAspect="Content" ObjectID="_1722671059" r:id="rId88"/>
        </w:object>
      </w:r>
    </w:p>
    <w:p w14:paraId="7A891169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简答题（每题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）</w:t>
      </w:r>
    </w:p>
    <w:p w14:paraId="776DD8DC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8</w:t>
      </w:r>
      <w:r>
        <w:rPr>
          <w:color w:val="2E75B6"/>
        </w:rPr>
        <w:t>题答案】</w:t>
      </w:r>
    </w:p>
    <w:p w14:paraId="4C256988" w14:textId="77777777" w:rsidR="00A46D8B" w:rsidRDefault="00A46D8B" w:rsidP="00A46D8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见详解</w:t>
      </w:r>
    </w:p>
    <w:p w14:paraId="524E58C0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19</w:t>
      </w:r>
      <w:r>
        <w:rPr>
          <w:color w:val="2E75B6"/>
        </w:rPr>
        <w:t>题答案】</w:t>
      </w:r>
    </w:p>
    <w:p w14:paraId="22AFAF7E" w14:textId="77777777" w:rsidR="00A46D8B" w:rsidRDefault="00A46D8B" w:rsidP="00A46D8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见解析</w:t>
      </w:r>
    </w:p>
    <w:p w14:paraId="48EC4446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0</w:t>
      </w:r>
      <w:r>
        <w:rPr>
          <w:color w:val="2E75B6"/>
        </w:rPr>
        <w:t>题答案】</w:t>
      </w:r>
    </w:p>
    <w:p w14:paraId="2B04008E" w14:textId="77777777" w:rsidR="00A46D8B" w:rsidRDefault="00A46D8B" w:rsidP="00A46D8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见解析</w:t>
      </w:r>
    </w:p>
    <w:p w14:paraId="53961A3B" w14:textId="77777777" w:rsidR="00A46D8B" w:rsidRDefault="00A46D8B" w:rsidP="00A46D8B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作图、实验与探究题（</w:t>
      </w:r>
      <w:proofErr w:type="gramStart"/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题每小题</w:t>
      </w:r>
      <w:proofErr w:type="gramEnd"/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eastAsia="Times New Roman" w:cs="Times New Roman"/>
          <w:b/>
          <w:color w:val="000000"/>
          <w:sz w:val="24"/>
        </w:rPr>
        <w:t>22~26</w:t>
      </w:r>
      <w:r>
        <w:rPr>
          <w:rFonts w:ascii="宋体" w:hAnsi="宋体"/>
          <w:b/>
          <w:color w:val="000000"/>
          <w:sz w:val="24"/>
        </w:rPr>
        <w:t>题每空</w:t>
      </w:r>
      <w:r>
        <w:rPr>
          <w:rFonts w:eastAsia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）</w:t>
      </w:r>
    </w:p>
    <w:p w14:paraId="407930AF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1</w:t>
      </w:r>
      <w:r>
        <w:rPr>
          <w:color w:val="2E75B6"/>
        </w:rPr>
        <w:t>题答案】</w:t>
      </w:r>
    </w:p>
    <w:p w14:paraId="044D8EF5" w14:textId="77777777" w:rsidR="00A46D8B" w:rsidRDefault="00A46D8B" w:rsidP="00A46D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34340BCD" wp14:editId="4BB57D4E">
            <wp:extent cx="1190625" cy="15049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648630" name="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71F744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2</w:t>
      </w:r>
      <w:r>
        <w:rPr>
          <w:color w:val="2E75B6"/>
        </w:rPr>
        <w:t>题答案】</w:t>
      </w:r>
    </w:p>
    <w:p w14:paraId="6527B043" w14:textId="77777777" w:rsidR="00A46D8B" w:rsidRDefault="00A46D8B" w:rsidP="00A46D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0C94FE45" wp14:editId="4AEB43E1">
            <wp:extent cx="1800225" cy="114300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372553" name="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A1DBE6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3</w:t>
      </w:r>
      <w:r>
        <w:rPr>
          <w:color w:val="2E75B6"/>
        </w:rPr>
        <w:t>题答案】</w:t>
      </w:r>
    </w:p>
    <w:p w14:paraId="627DCD0F" w14:textId="77777777" w:rsidR="00A46D8B" w:rsidRDefault="00A46D8B" w:rsidP="00A46D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noProof/>
          <w:color w:val="000000"/>
        </w:rPr>
        <w:drawing>
          <wp:inline distT="0" distB="0" distL="0" distR="0" wp14:anchorId="3E97EC06" wp14:editId="6546817D">
            <wp:extent cx="1057275" cy="4572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275008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0B5BC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4</w:t>
      </w:r>
      <w:r>
        <w:rPr>
          <w:color w:val="2E75B6"/>
        </w:rPr>
        <w:t>题答案】</w:t>
      </w:r>
    </w:p>
    <w:p w14:paraId="5AB89562" w14:textId="77777777" w:rsidR="00A46D8B" w:rsidRDefault="00A46D8B" w:rsidP="00A46D8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10.0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缩小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照相机</w:t>
      </w:r>
    </w:p>
    <w:p w14:paraId="7647B142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5</w:t>
      </w:r>
      <w:r>
        <w:rPr>
          <w:color w:val="2E75B6"/>
        </w:rPr>
        <w:t>题答案】</w:t>
      </w:r>
    </w:p>
    <w:p w14:paraId="376816F4" w14:textId="77777777" w:rsidR="00A46D8B" w:rsidRDefault="00A46D8B" w:rsidP="00A46D8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均匀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晶体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液态</w:t>
      </w:r>
    </w:p>
    <w:p w14:paraId="2F4570B9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6</w:t>
      </w:r>
      <w:r>
        <w:rPr>
          <w:color w:val="2E75B6"/>
        </w:rPr>
        <w:t>题答案】</w:t>
      </w:r>
    </w:p>
    <w:p w14:paraId="16023A22" w14:textId="77777777" w:rsidR="00A46D8B" w:rsidRDefault="00A46D8B" w:rsidP="00A46D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右</w:t>
      </w:r>
      <w:r>
        <w:rPr>
          <w:color w:val="000000"/>
        </w:rPr>
        <w:t xml:space="preserve">    ②. 1    ③. </w:t>
      </w:r>
      <w:r>
        <w:rPr>
          <w:color w:val="000000"/>
        </w:rPr>
        <w:t>省力</w:t>
      </w:r>
    </w:p>
    <w:p w14:paraId="6E7CE46B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7</w:t>
      </w:r>
      <w:r>
        <w:rPr>
          <w:color w:val="2E75B6"/>
        </w:rPr>
        <w:t>题答案】</w:t>
      </w:r>
    </w:p>
    <w:p w14:paraId="4853D44E" w14:textId="77777777" w:rsidR="00A46D8B" w:rsidRDefault="00A46D8B" w:rsidP="00A46D8B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/>
          <w:color w:val="000000"/>
        </w:rPr>
        <w:t>右</w:t>
      </w:r>
      <w:r>
        <w:rPr>
          <w:color w:val="000000"/>
        </w:rPr>
        <w:t xml:space="preserve">    ②. </w:t>
      </w:r>
      <w:r>
        <w:rPr>
          <w:rFonts w:ascii="宋体" w:hAnsi="宋体"/>
          <w:color w:val="000000"/>
        </w:rPr>
        <w:t>断路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正比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20</w:t>
      </w:r>
    </w:p>
    <w:p w14:paraId="5304A2DB" w14:textId="77777777" w:rsidR="00A46D8B" w:rsidRDefault="00A46D8B" w:rsidP="00A46D8B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</w:t>
      </w:r>
      <w:r>
        <w:rPr>
          <w:color w:val="2E75B6"/>
        </w:rPr>
        <w:t>28</w:t>
      </w:r>
      <w:r>
        <w:rPr>
          <w:color w:val="2E75B6"/>
        </w:rPr>
        <w:t>题答案】</w:t>
      </w:r>
    </w:p>
    <w:p w14:paraId="73E88253" w14:textId="77777777" w:rsidR="00A46D8B" w:rsidRDefault="00A46D8B" w:rsidP="00A46D8B">
      <w:pPr>
        <w:spacing w:line="360" w:lineRule="auto"/>
        <w:textAlignment w:val="center"/>
        <w:rPr>
          <w:rFonts w:ascii="宋体" w:hAnsi="宋体"/>
          <w:color w:val="000000"/>
        </w:rPr>
        <w:sectPr w:rsidR="00A46D8B" w:rsidSect="00C321EB">
          <w:headerReference w:type="default" r:id="rId92"/>
          <w:footerReference w:type="default" r:id="rId93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>4.4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0.4</w:t>
      </w:r>
      <w:r>
        <w:rPr>
          <w:color w:val="000000"/>
        </w:rPr>
        <w:t xml:space="preserve">    ③. </w:t>
      </w:r>
      <w:r>
        <w:rPr>
          <w:rFonts w:ascii="宋体" w:hAnsi="宋体"/>
          <w:color w:val="000000"/>
        </w:rPr>
        <w:t>有关</w:t>
      </w:r>
      <w:r>
        <w:rPr>
          <w:color w:val="000000"/>
        </w:rPr>
        <w:t xml:space="preserve">    ④. </w:t>
      </w:r>
      <w:r>
        <w:object w:dxaOrig="195" w:dyaOrig="210" w14:anchorId="6F3E22CB">
          <v:shape id="_x0000_i1057" type="#_x0000_t75" alt="学科网(www.zxxk.com)--教育资源门户，提供试卷、教案、课件、论文、素材以及各类教学资源下载，还有大量而丰富的教学相关资讯！" style="width:9.6pt;height:10.8pt" o:ole="">
            <v:imagedata r:id="rId94" o:title="eqId4ff7942da6c3fc4005256fb1458557c0"/>
          </v:shape>
          <o:OLEObject Type="Embed" ProgID="Equation.DSMT4" ShapeID="_x0000_i1057" DrawAspect="Content" ObjectID="_1722671060" r:id="rId95"/>
        </w:object>
      </w:r>
      <w:r>
        <w:rPr>
          <w:color w:val="000000"/>
        </w:rPr>
        <w:t xml:space="preserve">    ⑤. </w:t>
      </w:r>
      <w:r>
        <w:object w:dxaOrig="1360" w:dyaOrig="360" w14:anchorId="3DC9BD42">
          <v:shape id="_x0000_i1058" type="#_x0000_t75" alt="学科网(www.zxxk.com)--教育资源门户，提供试卷、教案、课件、论文、素材以及各类教学资源下载，还有大量而丰富的教学相关资讯！" style="width:67.8pt;height:18pt" o:ole="">
            <v:imagedata r:id="rId96" o:title="eqId6e797ec92a9d72c487a849f661cbf361"/>
          </v:shape>
          <o:OLEObject Type="Embed" ProgID="Equation.DSMT4" ShapeID="_x0000_i1058" DrawAspect="Content" ObjectID="_1722671061" r:id="rId97"/>
        </w:object>
      </w:r>
    </w:p>
    <w:p w14:paraId="68EF1730" w14:textId="77777777" w:rsidR="00A46D8B" w:rsidRPr="001353B4" w:rsidRDefault="00A46D8B" w:rsidP="008A62A6">
      <w:pPr>
        <w:spacing w:line="360" w:lineRule="auto"/>
        <w:jc w:val="center"/>
        <w:textAlignment w:val="center"/>
        <w:rPr>
          <w:rFonts w:ascii="黑体" w:eastAsia="黑体" w:hAnsi="黑体"/>
          <w:b/>
          <w:noProof/>
          <w:color w:val="FF0000"/>
          <w:sz w:val="36"/>
          <w:szCs w:val="36"/>
        </w:rPr>
      </w:pPr>
    </w:p>
    <w:sectPr w:rsidR="00A46D8B" w:rsidRPr="001353B4" w:rsidSect="004E531C"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E9D64F" w14:textId="77777777" w:rsidR="00E84F6A" w:rsidRDefault="00E84F6A" w:rsidP="008A62A6">
      <w:r>
        <w:separator/>
      </w:r>
    </w:p>
  </w:endnote>
  <w:endnote w:type="continuationSeparator" w:id="0">
    <w:p w14:paraId="14F7DA99" w14:textId="77777777" w:rsidR="00E84F6A" w:rsidRDefault="00E84F6A" w:rsidP="008A62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DE5A2E" w14:textId="77777777" w:rsidR="00A46D8B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768ACFD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8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6536E8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30" type="#_x0000_t75" alt="学科网 zxxk.com" style="position:absolute;margin-left:64.05pt;margin-top:-20.75pt;width:.05pt;height:.05pt;z-index:251661312">
          <v:imagedata r:id="rId1" o:title="{75232B38-A165-1FB7-499C-2E1C792CACB5}"/>
        </v:shape>
      </w:pict>
    </w:r>
    <w:r w:rsidR="00A46D8B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778C0C" w14:textId="77777777" w:rsidR="00E84F6A" w:rsidRDefault="00E84F6A" w:rsidP="008A62A6">
      <w:r>
        <w:separator/>
      </w:r>
    </w:p>
  </w:footnote>
  <w:footnote w:type="continuationSeparator" w:id="0">
    <w:p w14:paraId="47CD530C" w14:textId="77777777" w:rsidR="00E84F6A" w:rsidRDefault="00E84F6A" w:rsidP="008A62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4369E6" w14:textId="5089CF09" w:rsidR="00A46D8B" w:rsidRDefault="00000000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5CE2740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9" type="#_x0000_t75" alt="学科网 zxxk.com" style="position:absolute;left:0;text-align:left;margin-left:351pt;margin-top:8.45pt;width:.75pt;height:.75pt;z-index:251660288">
          <v:imagedata r:id="rId1" o:title="{75232B38-A165-1FB7-499C-2E1C792CACB5}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3C34"/>
    <w:rsid w:val="001353B4"/>
    <w:rsid w:val="001F7A03"/>
    <w:rsid w:val="003270E6"/>
    <w:rsid w:val="00495BD4"/>
    <w:rsid w:val="004E531C"/>
    <w:rsid w:val="007018F5"/>
    <w:rsid w:val="00774173"/>
    <w:rsid w:val="00886FAE"/>
    <w:rsid w:val="008A62A6"/>
    <w:rsid w:val="00916528"/>
    <w:rsid w:val="00996818"/>
    <w:rsid w:val="00A46D8B"/>
    <w:rsid w:val="00A50B07"/>
    <w:rsid w:val="00BB2B9B"/>
    <w:rsid w:val="00BC2F61"/>
    <w:rsid w:val="00CC3C34"/>
    <w:rsid w:val="00E84F6A"/>
    <w:rsid w:val="00FE7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020F84B"/>
  <w15:chartTrackingRefBased/>
  <w15:docId w15:val="{F6B3DA61-1851-4CC5-BCED-FC057D23F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A62A6"/>
    <w:pPr>
      <w:widowControl w:val="0"/>
      <w:jc w:val="both"/>
    </w:pPr>
    <w:rPr>
      <w:rFonts w:ascii="Times New Roman" w:eastAsia="宋体" w:hAnsi="Times New Roman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A62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A62A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A62A6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A62A6"/>
    <w:rPr>
      <w:sz w:val="18"/>
      <w:szCs w:val="18"/>
    </w:rPr>
  </w:style>
  <w:style w:type="paragraph" w:customStyle="1" w:styleId="Char">
    <w:name w:val="Char"/>
    <w:aliases w:val="纯文本 Char2 Char"/>
    <w:basedOn w:val="a"/>
    <w:rsid w:val="004E531C"/>
    <w:pPr>
      <w:widowControl/>
      <w:spacing w:before="100" w:beforeAutospacing="1" w:after="100" w:afterAutospacing="1" w:line="357" w:lineRule="atLeast"/>
      <w:jc w:val="left"/>
      <w:textAlignment w:val="baseline"/>
    </w:pPr>
    <w:rPr>
      <w:rFonts w:ascii="宋体" w:hAnsi="宋体"/>
      <w:color w:val="000000"/>
      <w:kern w:val="0"/>
      <w:sz w:val="24"/>
      <w:szCs w:val="20"/>
      <w:u w:color="000000"/>
    </w:rPr>
  </w:style>
  <w:style w:type="table" w:styleId="a7">
    <w:name w:val="Table Grid"/>
    <w:basedOn w:val="a1"/>
    <w:rsid w:val="004E531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8.wmf"/><Relationship Id="rId63" Type="http://schemas.openxmlformats.org/officeDocument/2006/relationships/oleObject" Target="embeddings/oleObject20.bin"/><Relationship Id="rId68" Type="http://schemas.openxmlformats.org/officeDocument/2006/relationships/oleObject" Target="embeddings/oleObject22.bin"/><Relationship Id="rId84" Type="http://schemas.openxmlformats.org/officeDocument/2006/relationships/oleObject" Target="embeddings/oleObject31.bin"/><Relationship Id="rId89" Type="http://schemas.openxmlformats.org/officeDocument/2006/relationships/image" Target="media/image52.png"/><Relationship Id="rId16" Type="http://schemas.openxmlformats.org/officeDocument/2006/relationships/image" Target="media/image7.png"/><Relationship Id="rId11" Type="http://schemas.openxmlformats.org/officeDocument/2006/relationships/oleObject" Target="embeddings/oleObject2.bin"/><Relationship Id="rId32" Type="http://schemas.openxmlformats.org/officeDocument/2006/relationships/image" Target="media/image20.png"/><Relationship Id="rId37" Type="http://schemas.openxmlformats.org/officeDocument/2006/relationships/image" Target="media/image23.wmf"/><Relationship Id="rId53" Type="http://schemas.openxmlformats.org/officeDocument/2006/relationships/image" Target="media/image31.wmf"/><Relationship Id="rId58" Type="http://schemas.openxmlformats.org/officeDocument/2006/relationships/image" Target="media/image35.png"/><Relationship Id="rId74" Type="http://schemas.openxmlformats.org/officeDocument/2006/relationships/oleObject" Target="embeddings/oleObject25.bin"/><Relationship Id="rId79" Type="http://schemas.openxmlformats.org/officeDocument/2006/relationships/image" Target="media/image47.wmf"/><Relationship Id="rId5" Type="http://schemas.openxmlformats.org/officeDocument/2006/relationships/endnotes" Target="endnotes.xml"/><Relationship Id="rId90" Type="http://schemas.openxmlformats.org/officeDocument/2006/relationships/image" Target="media/image53.png"/><Relationship Id="rId95" Type="http://schemas.openxmlformats.org/officeDocument/2006/relationships/oleObject" Target="embeddings/oleObject33.bin"/><Relationship Id="rId22" Type="http://schemas.openxmlformats.org/officeDocument/2006/relationships/image" Target="media/image13.png"/><Relationship Id="rId27" Type="http://schemas.openxmlformats.org/officeDocument/2006/relationships/image" Target="media/image17.wmf"/><Relationship Id="rId43" Type="http://schemas.openxmlformats.org/officeDocument/2006/relationships/image" Target="media/image26.wmf"/><Relationship Id="rId48" Type="http://schemas.openxmlformats.org/officeDocument/2006/relationships/oleObject" Target="embeddings/oleObject15.bin"/><Relationship Id="rId64" Type="http://schemas.openxmlformats.org/officeDocument/2006/relationships/image" Target="media/image39.png"/><Relationship Id="rId69" Type="http://schemas.openxmlformats.org/officeDocument/2006/relationships/image" Target="media/image42.wmf"/><Relationship Id="rId80" Type="http://schemas.openxmlformats.org/officeDocument/2006/relationships/oleObject" Target="embeddings/oleObject28.bin"/><Relationship Id="rId85" Type="http://schemas.openxmlformats.org/officeDocument/2006/relationships/image" Target="media/image49.png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6.wmf"/><Relationship Id="rId33" Type="http://schemas.openxmlformats.org/officeDocument/2006/relationships/image" Target="media/image21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7.png"/><Relationship Id="rId59" Type="http://schemas.openxmlformats.org/officeDocument/2006/relationships/image" Target="media/image36.png"/><Relationship Id="rId67" Type="http://schemas.openxmlformats.org/officeDocument/2006/relationships/image" Target="media/image41.wmf"/><Relationship Id="rId20" Type="http://schemas.openxmlformats.org/officeDocument/2006/relationships/image" Target="media/image11.png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8.bin"/><Relationship Id="rId62" Type="http://schemas.openxmlformats.org/officeDocument/2006/relationships/image" Target="media/image38.wmf"/><Relationship Id="rId70" Type="http://schemas.openxmlformats.org/officeDocument/2006/relationships/oleObject" Target="embeddings/oleObject23.bin"/><Relationship Id="rId75" Type="http://schemas.openxmlformats.org/officeDocument/2006/relationships/image" Target="media/image45.wmf"/><Relationship Id="rId83" Type="http://schemas.openxmlformats.org/officeDocument/2006/relationships/image" Target="media/image48.wmf"/><Relationship Id="rId88" Type="http://schemas.openxmlformats.org/officeDocument/2006/relationships/oleObject" Target="embeddings/oleObject32.bin"/><Relationship Id="rId91" Type="http://schemas.openxmlformats.org/officeDocument/2006/relationships/image" Target="media/image54.png"/><Relationship Id="rId96" Type="http://schemas.openxmlformats.org/officeDocument/2006/relationships/image" Target="media/image57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4.png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9.bin"/><Relationship Id="rId49" Type="http://schemas.openxmlformats.org/officeDocument/2006/relationships/image" Target="media/image29.wmf"/><Relationship Id="rId57" Type="http://schemas.openxmlformats.org/officeDocument/2006/relationships/image" Target="media/image34.png"/><Relationship Id="rId10" Type="http://schemas.openxmlformats.org/officeDocument/2006/relationships/image" Target="media/image4.wmf"/><Relationship Id="rId31" Type="http://schemas.openxmlformats.org/officeDocument/2006/relationships/image" Target="media/image19.png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image" Target="media/image37.wmf"/><Relationship Id="rId65" Type="http://schemas.openxmlformats.org/officeDocument/2006/relationships/image" Target="media/image40.png"/><Relationship Id="rId73" Type="http://schemas.openxmlformats.org/officeDocument/2006/relationships/oleObject" Target="embeddings/oleObject24.bin"/><Relationship Id="rId78" Type="http://schemas.openxmlformats.org/officeDocument/2006/relationships/oleObject" Target="embeddings/oleObject27.bin"/><Relationship Id="rId81" Type="http://schemas.openxmlformats.org/officeDocument/2006/relationships/oleObject" Target="embeddings/oleObject29.bin"/><Relationship Id="rId86" Type="http://schemas.openxmlformats.org/officeDocument/2006/relationships/image" Target="media/image50.wmf"/><Relationship Id="rId94" Type="http://schemas.openxmlformats.org/officeDocument/2006/relationships/image" Target="media/image56.wmf"/><Relationship Id="rId9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39" Type="http://schemas.openxmlformats.org/officeDocument/2006/relationships/image" Target="media/image24.png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2.png"/><Relationship Id="rId76" Type="http://schemas.openxmlformats.org/officeDocument/2006/relationships/oleObject" Target="embeddings/oleObject26.bin"/><Relationship Id="rId97" Type="http://schemas.openxmlformats.org/officeDocument/2006/relationships/oleObject" Target="embeddings/oleObject34.bin"/><Relationship Id="rId7" Type="http://schemas.openxmlformats.org/officeDocument/2006/relationships/image" Target="media/image2.wmf"/><Relationship Id="rId71" Type="http://schemas.openxmlformats.org/officeDocument/2006/relationships/image" Target="media/image43.png"/><Relationship Id="rId92" Type="http://schemas.openxmlformats.org/officeDocument/2006/relationships/header" Target="header1.xml"/><Relationship Id="rId2" Type="http://schemas.openxmlformats.org/officeDocument/2006/relationships/settings" Target="settings.xml"/><Relationship Id="rId29" Type="http://schemas.openxmlformats.org/officeDocument/2006/relationships/image" Target="media/image18.wmf"/><Relationship Id="rId24" Type="http://schemas.openxmlformats.org/officeDocument/2006/relationships/image" Target="media/image15.png"/><Relationship Id="rId40" Type="http://schemas.openxmlformats.org/officeDocument/2006/relationships/image" Target="media/image25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1.bin"/><Relationship Id="rId87" Type="http://schemas.openxmlformats.org/officeDocument/2006/relationships/image" Target="media/image51.wmf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30.bin"/><Relationship Id="rId19" Type="http://schemas.openxmlformats.org/officeDocument/2006/relationships/image" Target="media/image10.png"/><Relationship Id="rId14" Type="http://schemas.openxmlformats.org/officeDocument/2006/relationships/image" Target="media/image6.wmf"/><Relationship Id="rId30" Type="http://schemas.openxmlformats.org/officeDocument/2006/relationships/oleObject" Target="embeddings/oleObject7.bin"/><Relationship Id="rId35" Type="http://schemas.openxmlformats.org/officeDocument/2006/relationships/image" Target="media/image22.wmf"/><Relationship Id="rId56" Type="http://schemas.openxmlformats.org/officeDocument/2006/relationships/image" Target="media/image33.png"/><Relationship Id="rId77" Type="http://schemas.openxmlformats.org/officeDocument/2006/relationships/image" Target="media/image46.wmf"/><Relationship Id="rId8" Type="http://schemas.openxmlformats.org/officeDocument/2006/relationships/image" Target="media/image3.wmf"/><Relationship Id="rId51" Type="http://schemas.openxmlformats.org/officeDocument/2006/relationships/image" Target="media/image30.wmf"/><Relationship Id="rId72" Type="http://schemas.openxmlformats.org/officeDocument/2006/relationships/image" Target="media/image44.wmf"/><Relationship Id="rId93" Type="http://schemas.openxmlformats.org/officeDocument/2006/relationships/footer" Target="footer1.xml"/><Relationship Id="rId98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61</Words>
  <Characters>3769</Characters>
  <DocSecurity>0</DocSecurity>
  <Lines>31</Lines>
  <Paragraphs>8</Paragraphs>
  <ScaleCrop>false</ScaleCrop>
  <Company/>
  <LinksUpToDate>false</LinksUpToDate>
  <CharactersWithSpaces>4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2-08-22T02:51:00Z</dcterms:created>
  <dcterms:modified xsi:type="dcterms:W3CDTF">2022-08-22T02:56:00Z</dcterms:modified>
</cp:coreProperties>
</file>